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61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8" r:id="rId36"/>
    <p:sldId id="297" r:id="rId37"/>
    <p:sldId id="260" r:id="rId38"/>
  </p:sldIdLst>
  <p:sldSz cx="12192000" cy="6858000"/>
  <p:notesSz cx="6858000" cy="9144000"/>
  <p:custDataLst>
    <p:tags r:id="rId4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56" userDrawn="1">
          <p15:clr>
            <a:srgbClr val="A4A3A4"/>
          </p15:clr>
        </p15:guide>
        <p15:guide id="3" orient="horz" pos="648" userDrawn="1">
          <p15:clr>
            <a:srgbClr val="A4A3A4"/>
          </p15:clr>
        </p15:guide>
        <p15:guide id="5" orient="horz" pos="3906" userDrawn="1">
          <p15:clr>
            <a:srgbClr val="A4A3A4"/>
          </p15:clr>
        </p15:guide>
        <p15:guide id="6" orient="horz" pos="3884" userDrawn="1">
          <p15:clr>
            <a:srgbClr val="A4A3A4"/>
          </p15:clr>
        </p15:guide>
        <p15:guide id="7" orient="horz" pos="73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C74D8"/>
    <a:srgbClr val="AB684D"/>
    <a:srgbClr val="3A90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32" y="108"/>
      </p:cViewPr>
      <p:guideLst>
        <p:guide pos="416"/>
        <p:guide pos="7256"/>
        <p:guide orient="horz" pos="648"/>
        <p:guide orient="horz" pos="3906"/>
        <p:guide orient="horz" pos="3884"/>
        <p:guide orient="horz" pos="73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F232F32C-2D24-445B-82D1-0793EFA2D279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0B82C847-EE8B-449E-BFA7-C5441C301BC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90315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82C847-EE8B-449E-BFA7-C5441C301BC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4200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82C847-EE8B-449E-BFA7-C5441C301BCF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1651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FD1CB8A9-79D7-432D-BBED-02FDE6D8EFF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-7938" y="-17463"/>
            <a:ext cx="12193588" cy="6109078"/>
          </a:xfrm>
          <a:custGeom>
            <a:avLst/>
            <a:gdLst>
              <a:gd name="connsiteX0" fmla="*/ 12193588 w 12193588"/>
              <a:gd name="connsiteY0" fmla="*/ 0 h 6109078"/>
              <a:gd name="connsiteX1" fmla="*/ 12193588 w 12193588"/>
              <a:gd name="connsiteY1" fmla="*/ 2806487 h 6109078"/>
              <a:gd name="connsiteX2" fmla="*/ 12193588 w 12193588"/>
              <a:gd name="connsiteY2" fmla="*/ 3247107 h 6109078"/>
              <a:gd name="connsiteX3" fmla="*/ 6827032 w 12193588"/>
              <a:gd name="connsiteY3" fmla="*/ 6040708 h 6109078"/>
              <a:gd name="connsiteX4" fmla="*/ 0 w 12193588"/>
              <a:gd name="connsiteY4" fmla="*/ 5962100 h 6109078"/>
              <a:gd name="connsiteX5" fmla="*/ 0 w 12193588"/>
              <a:gd name="connsiteY5" fmla="*/ 4825310 h 6109078"/>
              <a:gd name="connsiteX6" fmla="*/ 5339001 w 12193588"/>
              <a:gd name="connsiteY6" fmla="*/ 3059658 h 6109078"/>
              <a:gd name="connsiteX7" fmla="*/ 12193588 w 12193588"/>
              <a:gd name="connsiteY7" fmla="*/ 0 h 6109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3588" h="6109078">
                <a:moveTo>
                  <a:pt x="12193588" y="0"/>
                </a:moveTo>
                <a:cubicBezTo>
                  <a:pt x="12193588" y="13227"/>
                  <a:pt x="12193588" y="1329672"/>
                  <a:pt x="12193588" y="2806487"/>
                </a:cubicBezTo>
                <a:lnTo>
                  <a:pt x="12193588" y="3247107"/>
                </a:lnTo>
                <a:cubicBezTo>
                  <a:pt x="12193588" y="3247107"/>
                  <a:pt x="12110920" y="6627243"/>
                  <a:pt x="6827032" y="6040708"/>
                </a:cubicBezTo>
                <a:cubicBezTo>
                  <a:pt x="1674035" y="5466266"/>
                  <a:pt x="82669" y="5937913"/>
                  <a:pt x="0" y="5962100"/>
                </a:cubicBezTo>
                <a:cubicBezTo>
                  <a:pt x="0" y="5962100"/>
                  <a:pt x="0" y="5962100"/>
                  <a:pt x="0" y="4825310"/>
                </a:cubicBezTo>
                <a:cubicBezTo>
                  <a:pt x="0" y="4825310"/>
                  <a:pt x="3010508" y="5720230"/>
                  <a:pt x="5339001" y="3059658"/>
                </a:cubicBezTo>
                <a:cubicBezTo>
                  <a:pt x="7674383" y="399086"/>
                  <a:pt x="9568867" y="169309"/>
                  <a:pt x="12193588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348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5">
            <a:extLst>
              <a:ext uri="{FF2B5EF4-FFF2-40B4-BE49-F238E27FC236}">
                <a16:creationId xmlns:a16="http://schemas.microsoft.com/office/drawing/2014/main" id="{BAEF78EF-A42F-4115-B06A-7B756CC20D05}"/>
              </a:ext>
            </a:extLst>
          </p:cNvPr>
          <p:cNvSpPr>
            <a:spLocks/>
          </p:cNvSpPr>
          <p:nvPr userDrawn="1"/>
        </p:nvSpPr>
        <p:spPr bwMode="auto">
          <a:xfrm>
            <a:off x="-7938" y="5631543"/>
            <a:ext cx="12199938" cy="1226456"/>
          </a:xfrm>
          <a:custGeom>
            <a:avLst/>
            <a:gdLst>
              <a:gd name="T0" fmla="*/ 991 w 1770"/>
              <a:gd name="T1" fmla="*/ 461 h 598"/>
              <a:gd name="T2" fmla="*/ 0 w 1770"/>
              <a:gd name="T3" fmla="*/ 449 h 598"/>
              <a:gd name="T4" fmla="*/ 0 w 1770"/>
              <a:gd name="T5" fmla="*/ 511 h 598"/>
              <a:gd name="T6" fmla="*/ 0 w 1770"/>
              <a:gd name="T7" fmla="*/ 511 h 598"/>
              <a:gd name="T8" fmla="*/ 1 w 1770"/>
              <a:gd name="T9" fmla="*/ 598 h 598"/>
              <a:gd name="T10" fmla="*/ 1770 w 1770"/>
              <a:gd name="T11" fmla="*/ 598 h 598"/>
              <a:gd name="T12" fmla="*/ 1770 w 1770"/>
              <a:gd name="T13" fmla="*/ 62 h 598"/>
              <a:gd name="T14" fmla="*/ 1770 w 1770"/>
              <a:gd name="T15" fmla="*/ 61 h 598"/>
              <a:gd name="T16" fmla="*/ 1770 w 1770"/>
              <a:gd name="T17" fmla="*/ 0 h 598"/>
              <a:gd name="T18" fmla="*/ 991 w 1770"/>
              <a:gd name="T19" fmla="*/ 461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70" h="598">
                <a:moveTo>
                  <a:pt x="991" y="461"/>
                </a:moveTo>
                <a:cubicBezTo>
                  <a:pt x="223" y="364"/>
                  <a:pt x="0" y="449"/>
                  <a:pt x="0" y="449"/>
                </a:cubicBezTo>
                <a:cubicBezTo>
                  <a:pt x="0" y="511"/>
                  <a:pt x="0" y="511"/>
                  <a:pt x="0" y="511"/>
                </a:cubicBezTo>
                <a:cubicBezTo>
                  <a:pt x="0" y="511"/>
                  <a:pt x="0" y="511"/>
                  <a:pt x="0" y="511"/>
                </a:cubicBezTo>
                <a:cubicBezTo>
                  <a:pt x="1" y="598"/>
                  <a:pt x="1" y="598"/>
                  <a:pt x="1" y="598"/>
                </a:cubicBezTo>
                <a:cubicBezTo>
                  <a:pt x="1770" y="598"/>
                  <a:pt x="1770" y="598"/>
                  <a:pt x="1770" y="598"/>
                </a:cubicBezTo>
                <a:cubicBezTo>
                  <a:pt x="1770" y="62"/>
                  <a:pt x="1770" y="62"/>
                  <a:pt x="1770" y="62"/>
                </a:cubicBezTo>
                <a:cubicBezTo>
                  <a:pt x="1770" y="61"/>
                  <a:pt x="1770" y="61"/>
                  <a:pt x="1770" y="61"/>
                </a:cubicBezTo>
                <a:cubicBezTo>
                  <a:pt x="1770" y="0"/>
                  <a:pt x="1770" y="0"/>
                  <a:pt x="1770" y="0"/>
                </a:cubicBezTo>
                <a:cubicBezTo>
                  <a:pt x="1770" y="0"/>
                  <a:pt x="1759" y="559"/>
                  <a:pt x="991" y="461"/>
                </a:cubicBezTo>
                <a:close/>
              </a:path>
            </a:pathLst>
          </a:custGeom>
          <a:gradFill>
            <a:gsLst>
              <a:gs pos="0">
                <a:schemeClr val="accent6"/>
              </a:gs>
              <a:gs pos="100000">
                <a:schemeClr val="accent2"/>
              </a:gs>
            </a:gsLst>
            <a:lin ang="21000000" scaled="0"/>
          </a:gra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D3D3D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698BCF5-6144-4A5E-A6B2-96AAF4AB174C}"/>
              </a:ext>
            </a:extLst>
          </p:cNvPr>
          <p:cNvSpPr/>
          <p:nvPr userDrawn="1"/>
        </p:nvSpPr>
        <p:spPr>
          <a:xfrm>
            <a:off x="0" y="261257"/>
            <a:ext cx="377371" cy="696686"/>
          </a:xfrm>
          <a:prstGeom prst="rect">
            <a:avLst/>
          </a:prstGeom>
          <a:solidFill>
            <a:srgbClr val="8C74D8"/>
          </a:solidFill>
          <a:ln>
            <a:solidFill>
              <a:srgbClr val="8C74D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3433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742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4910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5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audio" Target="../media/audio2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2" Type="http://schemas.openxmlformats.org/officeDocument/2006/relationships/tags" Target="../tags/tag3.xml"/><Relationship Id="rId16" Type="http://schemas.openxmlformats.org/officeDocument/2006/relationships/image" Target="../media/image22.jpe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1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file:///C:\Users\lenovo\Desktop\&#36716;WORD\F044.TIF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openxmlformats.org/officeDocument/2006/relationships/image" Target="../media/image5.png"/><Relationship Id="rId3" Type="http://schemas.microsoft.com/office/2007/relationships/media" Target="../media/media2.WAV"/><Relationship Id="rId7" Type="http://schemas.microsoft.com/office/2007/relationships/media" Target="../media/media4.WAV"/><Relationship Id="rId12" Type="http://schemas.openxmlformats.org/officeDocument/2006/relationships/image" Target="../media/image4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slideLayout" Target="../slideLayouts/slideLayout2.xml"/><Relationship Id="rId5" Type="http://schemas.microsoft.com/office/2007/relationships/media" Target="../media/media3.WAV"/><Relationship Id="rId10" Type="http://schemas.openxmlformats.org/officeDocument/2006/relationships/audio" Target="../media/media5.WAV"/><Relationship Id="rId4" Type="http://schemas.openxmlformats.org/officeDocument/2006/relationships/audio" Target="../media/media2.WAV"/><Relationship Id="rId9" Type="http://schemas.microsoft.com/office/2007/relationships/media" Target="../media/media5.WAV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file:///C:\Users\lenovo\Desktop\&#36716;WORD\F045.TIF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GIF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占位符 4">
            <a:extLst>
              <a:ext uri="{FF2B5EF4-FFF2-40B4-BE49-F238E27FC236}">
                <a16:creationId xmlns:a16="http://schemas.microsoft.com/office/drawing/2014/main" id="{4B8FAC70-5B1F-4799-9399-FD85B8B446DC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011" r="17003" b="22652"/>
          <a:stretch/>
        </p:blipFill>
        <p:spPr>
          <a:xfrm>
            <a:off x="-7938" y="1828800"/>
            <a:ext cx="12193588" cy="4262814"/>
          </a:xfrm>
        </p:spPr>
      </p:pic>
      <p:sp>
        <p:nvSpPr>
          <p:cNvPr id="3" name="Freeform 5">
            <a:extLst>
              <a:ext uri="{FF2B5EF4-FFF2-40B4-BE49-F238E27FC236}">
                <a16:creationId xmlns:a16="http://schemas.microsoft.com/office/drawing/2014/main" id="{DA5D1BF8-F2A3-4D46-B5A7-BDB920D1B3C7}"/>
              </a:ext>
            </a:extLst>
          </p:cNvPr>
          <p:cNvSpPr>
            <a:spLocks/>
          </p:cNvSpPr>
          <p:nvPr/>
        </p:nvSpPr>
        <p:spPr bwMode="auto">
          <a:xfrm>
            <a:off x="-7938" y="3253594"/>
            <a:ext cx="12199938" cy="3604405"/>
          </a:xfrm>
          <a:custGeom>
            <a:avLst/>
            <a:gdLst>
              <a:gd name="T0" fmla="*/ 991 w 1770"/>
              <a:gd name="T1" fmla="*/ 461 h 598"/>
              <a:gd name="T2" fmla="*/ 0 w 1770"/>
              <a:gd name="T3" fmla="*/ 449 h 598"/>
              <a:gd name="T4" fmla="*/ 0 w 1770"/>
              <a:gd name="T5" fmla="*/ 511 h 598"/>
              <a:gd name="T6" fmla="*/ 0 w 1770"/>
              <a:gd name="T7" fmla="*/ 511 h 598"/>
              <a:gd name="T8" fmla="*/ 1 w 1770"/>
              <a:gd name="T9" fmla="*/ 598 h 598"/>
              <a:gd name="T10" fmla="*/ 1770 w 1770"/>
              <a:gd name="T11" fmla="*/ 598 h 598"/>
              <a:gd name="T12" fmla="*/ 1770 w 1770"/>
              <a:gd name="T13" fmla="*/ 62 h 598"/>
              <a:gd name="T14" fmla="*/ 1770 w 1770"/>
              <a:gd name="T15" fmla="*/ 61 h 598"/>
              <a:gd name="T16" fmla="*/ 1770 w 1770"/>
              <a:gd name="T17" fmla="*/ 0 h 598"/>
              <a:gd name="T18" fmla="*/ 991 w 1770"/>
              <a:gd name="T19" fmla="*/ 461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70" h="598">
                <a:moveTo>
                  <a:pt x="991" y="461"/>
                </a:moveTo>
                <a:cubicBezTo>
                  <a:pt x="223" y="364"/>
                  <a:pt x="0" y="449"/>
                  <a:pt x="0" y="449"/>
                </a:cubicBezTo>
                <a:cubicBezTo>
                  <a:pt x="0" y="511"/>
                  <a:pt x="0" y="511"/>
                  <a:pt x="0" y="511"/>
                </a:cubicBezTo>
                <a:cubicBezTo>
                  <a:pt x="0" y="511"/>
                  <a:pt x="0" y="511"/>
                  <a:pt x="0" y="511"/>
                </a:cubicBezTo>
                <a:cubicBezTo>
                  <a:pt x="1" y="598"/>
                  <a:pt x="1" y="598"/>
                  <a:pt x="1" y="598"/>
                </a:cubicBezTo>
                <a:cubicBezTo>
                  <a:pt x="1770" y="598"/>
                  <a:pt x="1770" y="598"/>
                  <a:pt x="1770" y="598"/>
                </a:cubicBezTo>
                <a:cubicBezTo>
                  <a:pt x="1770" y="62"/>
                  <a:pt x="1770" y="62"/>
                  <a:pt x="1770" y="62"/>
                </a:cubicBezTo>
                <a:cubicBezTo>
                  <a:pt x="1770" y="61"/>
                  <a:pt x="1770" y="61"/>
                  <a:pt x="1770" y="61"/>
                </a:cubicBezTo>
                <a:cubicBezTo>
                  <a:pt x="1770" y="0"/>
                  <a:pt x="1770" y="0"/>
                  <a:pt x="1770" y="0"/>
                </a:cubicBezTo>
                <a:cubicBezTo>
                  <a:pt x="1770" y="0"/>
                  <a:pt x="1759" y="559"/>
                  <a:pt x="991" y="461"/>
                </a:cubicBezTo>
                <a:close/>
              </a:path>
            </a:pathLst>
          </a:custGeom>
          <a:gradFill>
            <a:gsLst>
              <a:gs pos="0">
                <a:schemeClr val="accent6"/>
              </a:gs>
              <a:gs pos="100000">
                <a:schemeClr val="accent2"/>
              </a:gs>
            </a:gsLst>
            <a:lin ang="21000000" scaled="0"/>
          </a:gra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D3D3D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FE59437-6C7F-4876-8298-13D6B98AF6D3}"/>
              </a:ext>
            </a:extLst>
          </p:cNvPr>
          <p:cNvGrpSpPr/>
          <p:nvPr/>
        </p:nvGrpSpPr>
        <p:grpSpPr>
          <a:xfrm>
            <a:off x="655168" y="3534804"/>
            <a:ext cx="3480147" cy="1336055"/>
            <a:chOff x="655168" y="4630146"/>
            <a:chExt cx="3480147" cy="1336055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60439C93-8285-4FD9-B81A-58C85446851F}"/>
                </a:ext>
              </a:extLst>
            </p:cNvPr>
            <p:cNvSpPr/>
            <p:nvPr/>
          </p:nvSpPr>
          <p:spPr>
            <a:xfrm>
              <a:off x="655168" y="5570201"/>
              <a:ext cx="1332000" cy="396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3A90D7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7AFDD745-6E3D-4AF8-AA95-EC2B6CB47886}"/>
                </a:ext>
              </a:extLst>
            </p:cNvPr>
            <p:cNvSpPr txBox="1"/>
            <p:nvPr/>
          </p:nvSpPr>
          <p:spPr>
            <a:xfrm>
              <a:off x="655168" y="5650943"/>
              <a:ext cx="1332000" cy="276999"/>
            </a:xfrm>
            <a:prstGeom prst="rect">
              <a:avLst/>
            </a:prstGeom>
            <a:solidFill>
              <a:srgbClr val="8C74D8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spc="200" dirty="0">
                  <a:solidFill>
                    <a:schemeClr val="bg1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20XX.XX.XX</a:t>
              </a:r>
              <a:endParaRPr lang="zh-CN" altLang="en-US" sz="1200" spc="20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A9910451-194B-4C05-8245-7DE4DB162A32}"/>
                </a:ext>
              </a:extLst>
            </p:cNvPr>
            <p:cNvGrpSpPr/>
            <p:nvPr/>
          </p:nvGrpSpPr>
          <p:grpSpPr>
            <a:xfrm>
              <a:off x="655168" y="4630146"/>
              <a:ext cx="3480147" cy="276999"/>
              <a:chOff x="3484532" y="4842938"/>
              <a:chExt cx="5222936" cy="319807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874BAF0D-A341-4A6C-A3AD-1CE8C0DB301C}"/>
                  </a:ext>
                </a:extLst>
              </p:cNvPr>
              <p:cNvSpPr/>
              <p:nvPr/>
            </p:nvSpPr>
            <p:spPr>
              <a:xfrm>
                <a:off x="3484532" y="4842938"/>
                <a:ext cx="2193317" cy="319807"/>
              </a:xfrm>
              <a:prstGeom prst="rect">
                <a:avLst/>
              </a:prstGeom>
              <a:ln w="6350">
                <a:solidFill>
                  <a:srgbClr val="8C74D8"/>
                </a:solidFill>
              </a:ln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ctr">
                  <a:defRPr/>
                </a:pPr>
                <a:r>
                  <a:rPr lang="zh-CN" altLang="en-US" sz="1200">
                    <a:solidFill>
                      <a:srgbClr val="8C74D8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主讲人：</a:t>
                </a:r>
                <a:r>
                  <a:rPr lang="en-US" altLang="zh-CN" sz="1200">
                    <a:solidFill>
                      <a:srgbClr val="8C74D8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xippt</a:t>
                </a:r>
                <a:endParaRPr lang="zh-CN" altLang="en-US" sz="1200" dirty="0">
                  <a:solidFill>
                    <a:srgbClr val="8C74D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EC6EC86-E899-4510-8825-9AFFEDC02964}"/>
                  </a:ext>
                </a:extLst>
              </p:cNvPr>
              <p:cNvSpPr txBox="1"/>
              <p:nvPr/>
            </p:nvSpPr>
            <p:spPr>
              <a:xfrm>
                <a:off x="6490140" y="4842938"/>
                <a:ext cx="2217328" cy="319807"/>
              </a:xfrm>
              <a:prstGeom prst="rect">
                <a:avLst/>
              </a:prstGeom>
              <a:noFill/>
              <a:ln w="6350">
                <a:solidFill>
                  <a:srgbClr val="8C74D8"/>
                </a:solidFill>
              </a:ln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ctr">
                  <a:defRPr/>
                </a:pPr>
                <a:r>
                  <a:rPr lang="zh-CN" altLang="en-US" sz="1200">
                    <a:solidFill>
                      <a:srgbClr val="8C74D8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班级：</a:t>
                </a:r>
                <a:r>
                  <a:rPr lang="en-US" altLang="zh-CN" sz="1200">
                    <a:solidFill>
                      <a:srgbClr val="8C74D8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xippt</a:t>
                </a:r>
                <a:endParaRPr lang="zh-CN" altLang="en-US" sz="1200" dirty="0">
                  <a:solidFill>
                    <a:srgbClr val="8C74D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385D84A8-E8B1-4567-B7D1-68131223487A}"/>
              </a:ext>
            </a:extLst>
          </p:cNvPr>
          <p:cNvGrpSpPr/>
          <p:nvPr/>
        </p:nvGrpSpPr>
        <p:grpSpPr>
          <a:xfrm>
            <a:off x="557374" y="1482545"/>
            <a:ext cx="5538625" cy="1787732"/>
            <a:chOff x="557374" y="2667123"/>
            <a:chExt cx="5538625" cy="1787732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5D8E1837-20B9-4879-967E-3D4355B806C2}"/>
                </a:ext>
              </a:extLst>
            </p:cNvPr>
            <p:cNvSpPr txBox="1"/>
            <p:nvPr/>
          </p:nvSpPr>
          <p:spPr>
            <a:xfrm>
              <a:off x="560008" y="2667123"/>
              <a:ext cx="493153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spc="-150" dirty="0">
                  <a:solidFill>
                    <a:srgbClr val="8C74D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第二章  声现象</a:t>
              </a: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E53B6D37-84FF-4C95-9BE1-482C7D13AC0B}"/>
                </a:ext>
              </a:extLst>
            </p:cNvPr>
            <p:cNvSpPr txBox="1"/>
            <p:nvPr/>
          </p:nvSpPr>
          <p:spPr>
            <a:xfrm>
              <a:off x="557374" y="3254526"/>
              <a:ext cx="553862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zh-CN" altLang="en-US" sz="3600" b="1" dirty="0">
                  <a:solidFill>
                    <a:srgbClr val="8C74D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b="1" dirty="0">
                  <a:solidFill>
                    <a:srgbClr val="8C74D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sz="3600" b="1" dirty="0">
                  <a:solidFill>
                    <a:srgbClr val="8C74D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节 声音的产生和传播</a:t>
              </a:r>
            </a:p>
            <a:p>
              <a:pPr algn="dist"/>
              <a:endParaRPr lang="zh-CN" altLang="en-US" sz="3600" b="1" dirty="0">
                <a:solidFill>
                  <a:srgbClr val="8C74D8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2E0E8E1B-2FB5-4AC3-AB61-25EB693E8F15}"/>
                </a:ext>
              </a:extLst>
            </p:cNvPr>
            <p:cNvSpPr txBox="1"/>
            <p:nvPr/>
          </p:nvSpPr>
          <p:spPr>
            <a:xfrm>
              <a:off x="570077" y="4029224"/>
              <a:ext cx="4896606" cy="3148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lnSpc>
                  <a:spcPct val="150000"/>
                </a:lnSpc>
              </a:pPr>
              <a:r>
                <a:rPr lang="en-US" altLang="zh-CN" sz="1100" dirty="0">
                  <a:solidFill>
                    <a:srgbClr val="8C74D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MENTAL HEALTH COUNSELING PPT</a:t>
              </a:r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C521E180-3655-4356-83FD-1678A1F6ECB3}"/>
                </a:ext>
              </a:extLst>
            </p:cNvPr>
            <p:cNvCxnSpPr>
              <a:cxnSpLocks/>
            </p:cNvCxnSpPr>
            <p:nvPr/>
          </p:nvCxnSpPr>
          <p:spPr>
            <a:xfrm>
              <a:off x="658813" y="3990975"/>
              <a:ext cx="5208587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矩形 38">
            <a:extLst>
              <a:ext uri="{FF2B5EF4-FFF2-40B4-BE49-F238E27FC236}">
                <a16:creationId xmlns:a16="http://schemas.microsoft.com/office/drawing/2014/main" id="{31A94C2A-487A-4177-878C-8531876659DA}"/>
              </a:ext>
            </a:extLst>
          </p:cNvPr>
          <p:cNvSpPr/>
          <p:nvPr/>
        </p:nvSpPr>
        <p:spPr>
          <a:xfrm>
            <a:off x="560549" y="422030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8C74D8"/>
                </a:solidFill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YOUR LOGO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rgbClr val="8C74D8"/>
              </a:solidFill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08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1"/>
          <p:cNvSpPr txBox="1">
            <a:spLocks noChangeArrowheads="1"/>
          </p:cNvSpPr>
          <p:nvPr/>
        </p:nvSpPr>
        <p:spPr bwMode="auto">
          <a:xfrm>
            <a:off x="660400" y="1627866"/>
            <a:ext cx="11038416" cy="36792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下列说法错误的是（　　）</a:t>
            </a:r>
          </a:p>
          <a:p>
            <a:pPr defTabSz="1219170">
              <a:lnSpc>
                <a:spcPct val="200000"/>
              </a:lnSpc>
            </a:pP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．正在发声的物体都在振动 </a:t>
            </a:r>
          </a:p>
          <a:p>
            <a:pPr defTabSz="1219170">
              <a:lnSpc>
                <a:spcPct val="200000"/>
              </a:lnSpc>
            </a:pP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．所有生物都靠声带振动发声 </a:t>
            </a:r>
          </a:p>
          <a:p>
            <a:pPr defTabSz="1219170">
              <a:lnSpc>
                <a:spcPct val="200000"/>
              </a:lnSpc>
            </a:pP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．振动停止，发音停止 </a:t>
            </a:r>
          </a:p>
          <a:p>
            <a:pPr defTabSz="1219170">
              <a:lnSpc>
                <a:spcPct val="200000"/>
              </a:lnSpc>
            </a:pP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．敲击课桌发声，是由于课桌振动发声 </a:t>
            </a:r>
          </a:p>
        </p:txBody>
      </p:sp>
      <p:sp>
        <p:nvSpPr>
          <p:cNvPr id="13315" name="文本框 2"/>
          <p:cNvSpPr txBox="1">
            <a:spLocks noChangeArrowheads="1"/>
          </p:cNvSpPr>
          <p:nvPr/>
        </p:nvSpPr>
        <p:spPr bwMode="auto">
          <a:xfrm>
            <a:off x="3589022" y="1627866"/>
            <a:ext cx="857249" cy="716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1" y="329130"/>
            <a:ext cx="1669728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一练</a:t>
            </a:r>
          </a:p>
        </p:txBody>
      </p:sp>
    </p:spTree>
    <p:extLst>
      <p:ext uri="{BB962C8B-B14F-4D97-AF65-F5344CB8AC3E}">
        <p14:creationId xmlns:p14="http://schemas.microsoft.com/office/powerpoint/2010/main" val="2499437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4"/>
          <p:cNvSpPr>
            <a:spLocks noChangeArrowheads="1"/>
          </p:cNvSpPr>
          <p:nvPr/>
        </p:nvSpPr>
        <p:spPr bwMode="auto">
          <a:xfrm>
            <a:off x="239186" y="627649"/>
            <a:ext cx="38523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endParaRPr lang="zh-CN" altLang="en-US" sz="2400" kern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166" name="矩形 92165"/>
          <p:cNvSpPr/>
          <p:nvPr/>
        </p:nvSpPr>
        <p:spPr>
          <a:xfrm>
            <a:off x="779748" y="1637595"/>
            <a:ext cx="9801167" cy="329147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300000"/>
              </a:lnSpc>
              <a:spcBef>
                <a:spcPct val="20000"/>
              </a:spcBef>
              <a:buClr>
                <a:srgbClr val="FF0000"/>
              </a:buClr>
            </a:pPr>
            <a:r>
              <a:rPr lang="zh-CN" altLang="en-US" sz="24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提出问题</a:t>
            </a:r>
            <a:r>
              <a:rPr lang="en-US" altLang="zh-CN" sz="24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:</a:t>
            </a:r>
            <a:r>
              <a:rPr lang="zh-CN" altLang="en-US" sz="2400" kern="0" noProof="1">
                <a:solidFill>
                  <a:srgbClr val="FF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   </a:t>
            </a:r>
            <a:r>
              <a:rPr lang="zh-CN" altLang="en-US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声音怎样传播出去？</a:t>
            </a:r>
          </a:p>
          <a:p>
            <a:pPr defTabSz="1219170">
              <a:lnSpc>
                <a:spcPct val="300000"/>
              </a:lnSpc>
              <a:spcBef>
                <a:spcPct val="20000"/>
              </a:spcBef>
              <a:buClr>
                <a:srgbClr val="FF0000"/>
              </a:buClr>
            </a:pPr>
            <a:r>
              <a:rPr lang="zh-CN" altLang="en-US" sz="24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猜       想</a:t>
            </a:r>
            <a:r>
              <a:rPr lang="en-US" altLang="zh-CN" sz="24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:</a:t>
            </a:r>
            <a:r>
              <a:rPr lang="zh-CN" altLang="en-US" sz="24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    </a:t>
            </a:r>
            <a:r>
              <a:rPr lang="zh-CN" altLang="en-US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声音要传播出去，可能需要某些东西来作媒介？</a:t>
            </a:r>
          </a:p>
          <a:p>
            <a:pPr defTabSz="1219170">
              <a:lnSpc>
                <a:spcPct val="300000"/>
              </a:lnSpc>
              <a:buClr>
                <a:srgbClr val="FF0000"/>
              </a:buClr>
            </a:pPr>
            <a:r>
              <a:rPr lang="zh-CN" altLang="en-US" sz="24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问       题</a:t>
            </a:r>
            <a:r>
              <a:rPr lang="en-US" altLang="zh-CN" sz="24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:</a:t>
            </a:r>
            <a:r>
              <a:rPr lang="zh-CN" altLang="en-US" sz="2400" kern="0" noProof="1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   </a:t>
            </a:r>
            <a:r>
              <a:rPr lang="zh-CN" altLang="en-US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老师说话的声音是怎样传到同学们的耳朵里的？ 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3531985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声音的传播</a:t>
            </a:r>
          </a:p>
        </p:txBody>
      </p:sp>
    </p:spTree>
    <p:extLst>
      <p:ext uri="{BB962C8B-B14F-4D97-AF65-F5344CB8AC3E}">
        <p14:creationId xmlns:p14="http://schemas.microsoft.com/office/powerpoint/2010/main" val="216037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166284" y="2621375"/>
            <a:ext cx="9889067" cy="739754"/>
          </a:xfrm>
          <a:prstGeom prst="rect">
            <a:avLst/>
          </a:prstGeom>
          <a:noFill/>
          <a:ln w="28575" algn="ctr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endParaRPr lang="zh-CN" altLang="zh-CN" sz="3200" b="1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05315" y="2307958"/>
            <a:ext cx="6981371" cy="3568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60400" y="1354593"/>
            <a:ext cx="9009380" cy="646331"/>
          </a:xfrm>
          <a:prstGeom prst="rect">
            <a:avLst/>
          </a:prstGeom>
          <a:noFill/>
          <a:ln w="28575" algn="ctr">
            <a:noFill/>
            <a:miter lim="800000"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演唱会现场的观众，通过什么听到优美的歌声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3531985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声音的传播</a:t>
            </a:r>
          </a:p>
        </p:txBody>
      </p:sp>
    </p:spTree>
    <p:extLst>
      <p:ext uri="{BB962C8B-B14F-4D97-AF65-F5344CB8AC3E}">
        <p14:creationId xmlns:p14="http://schemas.microsoft.com/office/powerpoint/2010/main" val="1821691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hockwaveFlash1"/>
          <p:cNvPicPr/>
          <p:nvPr/>
        </p:nvPicPr>
        <p:blipFill>
          <a:blip r:embed="rId2"/>
          <a:stretch>
            <a:fillRect/>
          </a:stretch>
        </p:blipFill>
        <p:spPr>
          <a:xfrm>
            <a:off x="2730968" y="1991934"/>
            <a:ext cx="6730065" cy="3826329"/>
          </a:xfrm>
          <a:prstGeom prst="rect">
            <a:avLst/>
          </a:prstGeom>
        </p:spPr>
      </p:pic>
      <p:sp>
        <p:nvSpPr>
          <p:cNvPr id="15362" name="矩形 170007"/>
          <p:cNvSpPr>
            <a:spLocks noChangeArrowheads="1"/>
          </p:cNvSpPr>
          <p:nvPr/>
        </p:nvSpPr>
        <p:spPr bwMode="auto">
          <a:xfrm>
            <a:off x="-974849" y="1468714"/>
            <a:ext cx="49911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defTabSz="1219170"/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空罩实验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3531985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声音的传播</a:t>
            </a:r>
          </a:p>
        </p:txBody>
      </p:sp>
    </p:spTree>
    <p:extLst>
      <p:ext uri="{BB962C8B-B14F-4D97-AF65-F5344CB8AC3E}">
        <p14:creationId xmlns:p14="http://schemas.microsoft.com/office/powerpoint/2010/main" val="173852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733380" y="1587765"/>
            <a:ext cx="10655056" cy="2862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没有抽出玻璃罩的空气前，你能看到电铃锤的振动吗？你能听到铃声吗？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150000"/>
              </a:lnSpc>
            </a:pP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150000"/>
              </a:lnSpc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150000"/>
              </a:lnSpc>
            </a:pP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用抽气机抽气的过程中，你能看到电铃锤的振动吗？说明什么问题？但是随着抽气的不断进行，玻璃罩内的空气越来越稀少，你听到的铃声有什么变化？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33379" y="2557070"/>
            <a:ext cx="83439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看到电铃锤的振动，能听到铃声。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33379" y="4738851"/>
            <a:ext cx="8898467" cy="45768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lnSpc>
                <a:spcPct val="13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看到振动，说明电铃发声，随着抽气的不断进行，铃声越来越小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3531985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声音的传播</a:t>
            </a:r>
          </a:p>
        </p:txBody>
      </p:sp>
    </p:spTree>
    <p:extLst>
      <p:ext uri="{BB962C8B-B14F-4D97-AF65-F5344CB8AC3E}">
        <p14:creationId xmlns:p14="http://schemas.microsoft.com/office/powerpoint/2010/main" val="367234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56552" y="1675651"/>
            <a:ext cx="11006667" cy="3477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玻璃罩内的空气全部抽尽，罩内变成真空，你还能听到铃声吗？</a:t>
            </a:r>
          </a:p>
          <a:p>
            <a:pPr defTabSz="1219170">
              <a:lnSpc>
                <a:spcPct val="200000"/>
              </a:lnSpc>
            </a:pPr>
            <a:endParaRPr lang="en-US" altLang="zh-CN" sz="1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200000"/>
              </a:lnSpc>
            </a:pPr>
            <a:endParaRPr lang="zh-CN" altLang="en-US" sz="1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再让空气进入玻璃罩，听到的声音有什么变化？</a:t>
            </a:r>
          </a:p>
          <a:p>
            <a:pPr defTabSz="1219170">
              <a:lnSpc>
                <a:spcPct val="200000"/>
              </a:lnSpc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200000"/>
              </a:lnSpc>
            </a:pPr>
            <a:endParaRPr lang="en-US" altLang="zh-CN" sz="1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.</a:t>
            </a:r>
            <a:r>
              <a:rPr lang="zh-CN" altLang="en-US" sz="2000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过真空罩实验，你能得到什么结论？</a:t>
            </a:r>
          </a:p>
        </p:txBody>
      </p: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656552" y="2528521"/>
            <a:ext cx="8261349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罩内变成真空，就不能听到铃声了。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60400" y="3841023"/>
            <a:ext cx="6773333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音由无变弱再变强。</a:t>
            </a:r>
          </a:p>
        </p:txBody>
      </p:sp>
      <p:sp>
        <p:nvSpPr>
          <p:cNvPr id="116749" name="矩形 116748"/>
          <p:cNvSpPr/>
          <p:nvPr/>
        </p:nvSpPr>
        <p:spPr>
          <a:xfrm>
            <a:off x="-1752600" y="5209612"/>
            <a:ext cx="9186333" cy="400110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 defTabSz="1219170"/>
            <a:r>
              <a:rPr lang="zh-CN" altLang="en-US" sz="2000" kern="0" noProof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空气可以传播声音，真空不能传声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3531985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声音的传播</a:t>
            </a:r>
          </a:p>
        </p:txBody>
      </p:sp>
    </p:spTree>
    <p:extLst>
      <p:ext uri="{BB962C8B-B14F-4D97-AF65-F5344CB8AC3E}">
        <p14:creationId xmlns:p14="http://schemas.microsoft.com/office/powerpoint/2010/main" val="365240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70" decel="100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70" decel="100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3" grpId="0"/>
      <p:bldP spid="116749" grpId="0" bldLvl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86142" y="2146863"/>
            <a:ext cx="5429957" cy="344462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95713" y="1492626"/>
            <a:ext cx="754140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kumimoji="1" lang="en-US" altLang="zh-CN" sz="24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kumimoji="1"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月球上宇航员通过无线电交谈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3531985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声音的传播</a:t>
            </a:r>
          </a:p>
        </p:txBody>
      </p:sp>
    </p:spTree>
    <p:extLst>
      <p:ext uri="{BB962C8B-B14F-4D97-AF65-F5344CB8AC3E}">
        <p14:creationId xmlns:p14="http://schemas.microsoft.com/office/powerpoint/2010/main" val="1059089094"/>
      </p:ext>
    </p:extLst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矩形 32769"/>
          <p:cNvSpPr>
            <a:spLocks noChangeArrowheads="1"/>
          </p:cNvSpPr>
          <p:nvPr/>
        </p:nvSpPr>
        <p:spPr bwMode="auto">
          <a:xfrm>
            <a:off x="1640510" y="4364389"/>
            <a:ext cx="5088467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水中的鱼会被岸上的说话声吓跑</a:t>
            </a:r>
          </a:p>
        </p:txBody>
      </p:sp>
      <p:sp>
        <p:nvSpPr>
          <p:cNvPr id="18434" name="文本框 32770"/>
          <p:cNvSpPr txBox="1">
            <a:spLocks noChangeArrowheads="1"/>
          </p:cNvSpPr>
          <p:nvPr/>
        </p:nvSpPr>
        <p:spPr bwMode="auto">
          <a:xfrm>
            <a:off x="660400" y="1324771"/>
            <a:ext cx="1065741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400" b="1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:</a:t>
            </a:r>
            <a:r>
              <a:rPr lang="zh-CN" altLang="en-US" sz="2400" b="1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音能在液体中传播吗</a:t>
            </a:r>
            <a:r>
              <a:rPr lang="en-US" altLang="zh-CN" sz="2400" b="1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  <a:r>
              <a:rPr lang="zh-CN" altLang="en-US" sz="2400" b="1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说说看</a:t>
            </a:r>
          </a:p>
        </p:txBody>
      </p:sp>
      <p:pic>
        <p:nvPicPr>
          <p:cNvPr id="32772" name="图片 3277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960994" y="2273652"/>
            <a:ext cx="3513179" cy="1812940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</p:pic>
      <p:pic>
        <p:nvPicPr>
          <p:cNvPr id="32773" name="图片 32772"/>
          <p:cNvPicPr>
            <a:picLocks noChangeAspect="1"/>
          </p:cNvPicPr>
          <p:nvPr/>
        </p:nvPicPr>
        <p:blipFill>
          <a:blip r:embed="rId3" cstate="print"/>
          <a:srcRect r="2959"/>
          <a:stretch>
            <a:fillRect/>
          </a:stretch>
        </p:blipFill>
        <p:spPr>
          <a:xfrm>
            <a:off x="1564122" y="2273832"/>
            <a:ext cx="3460908" cy="1813388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</p:pic>
      <p:sp>
        <p:nvSpPr>
          <p:cNvPr id="32774" name="文本框 32773"/>
          <p:cNvSpPr txBox="1">
            <a:spLocks noChangeArrowheads="1"/>
          </p:cNvSpPr>
          <p:nvPr/>
        </p:nvSpPr>
        <p:spPr bwMode="auto">
          <a:xfrm>
            <a:off x="7418381" y="4366604"/>
            <a:ext cx="5672667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渔民利用电子发声器捕鱼</a:t>
            </a:r>
          </a:p>
        </p:txBody>
      </p:sp>
      <p:sp>
        <p:nvSpPr>
          <p:cNvPr id="32775" name="文本框 32774"/>
          <p:cNvSpPr txBox="1">
            <a:spLocks noChangeArrowheads="1"/>
          </p:cNvSpPr>
          <p:nvPr/>
        </p:nvSpPr>
        <p:spPr bwMode="auto">
          <a:xfrm>
            <a:off x="755855" y="5223152"/>
            <a:ext cx="428995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defTabSz="1219170"/>
            <a:r>
              <a:rPr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论：声音可以在液体中传播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3531985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声音的传播</a:t>
            </a:r>
          </a:p>
        </p:txBody>
      </p:sp>
    </p:spTree>
    <p:extLst>
      <p:ext uri="{BB962C8B-B14F-4D97-AF65-F5344CB8AC3E}">
        <p14:creationId xmlns:p14="http://schemas.microsoft.com/office/powerpoint/2010/main" val="2412453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4" grpId="0"/>
      <p:bldP spid="32775" grpId="0" bldLvl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645879" y="1352145"/>
            <a:ext cx="4751622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defTabSz="1219170"/>
            <a:r>
              <a:rPr lang="zh-CN" altLang="en-US" sz="2400" b="1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400" b="1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:</a:t>
            </a:r>
            <a:r>
              <a:rPr lang="zh-CN" altLang="en-US" sz="2400" b="1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音又能在固体中传播吗</a:t>
            </a:r>
            <a:r>
              <a:rPr lang="en-US" altLang="zh-CN" sz="2400" b="1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pic>
        <p:nvPicPr>
          <p:cNvPr id="33795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64122" y="2273653"/>
            <a:ext cx="3460908" cy="1812940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</p:pic>
      <p:pic>
        <p:nvPicPr>
          <p:cNvPr id="33796" name="Picture 10"/>
          <p:cNvPicPr>
            <a:picLocks noChangeAspect="1"/>
          </p:cNvPicPr>
          <p:nvPr/>
        </p:nvPicPr>
        <p:blipFill>
          <a:blip r:embed="rId3" cstate="print"/>
          <a:srcRect b="10986"/>
          <a:stretch>
            <a:fillRect/>
          </a:stretch>
        </p:blipFill>
        <p:spPr>
          <a:xfrm>
            <a:off x="6960994" y="2273653"/>
            <a:ext cx="3513179" cy="1886366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</p:pic>
      <p:sp>
        <p:nvSpPr>
          <p:cNvPr id="33797" name="TextBox 5"/>
          <p:cNvSpPr txBox="1">
            <a:spLocks noChangeArrowheads="1"/>
          </p:cNvSpPr>
          <p:nvPr/>
        </p:nvSpPr>
        <p:spPr bwMode="auto">
          <a:xfrm>
            <a:off x="1912747" y="4470341"/>
            <a:ext cx="4857749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听远处驶来的列车声</a:t>
            </a:r>
          </a:p>
        </p:txBody>
      </p:sp>
      <p:sp>
        <p:nvSpPr>
          <p:cNvPr id="33798" name="TextBox 6"/>
          <p:cNvSpPr txBox="1">
            <a:spLocks noChangeArrowheads="1"/>
          </p:cNvSpPr>
          <p:nvPr/>
        </p:nvSpPr>
        <p:spPr bwMode="auto">
          <a:xfrm>
            <a:off x="7815687" y="4470341"/>
            <a:ext cx="409575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“土电话” 传声</a:t>
            </a:r>
          </a:p>
        </p:txBody>
      </p:sp>
      <p:sp>
        <p:nvSpPr>
          <p:cNvPr id="33799" name="TextBox 7"/>
          <p:cNvSpPr txBox="1">
            <a:spLocks noChangeArrowheads="1"/>
          </p:cNvSpPr>
          <p:nvPr/>
        </p:nvSpPr>
        <p:spPr bwMode="auto">
          <a:xfrm>
            <a:off x="666751" y="5303823"/>
            <a:ext cx="94615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论：声音可以在固体中传播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3531985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声音的传播</a:t>
            </a:r>
          </a:p>
        </p:txBody>
      </p:sp>
    </p:spTree>
    <p:extLst>
      <p:ext uri="{BB962C8B-B14F-4D97-AF65-F5344CB8AC3E}">
        <p14:creationId xmlns:p14="http://schemas.microsoft.com/office/powerpoint/2010/main" val="299158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7" grpId="0"/>
      <p:bldP spid="33798" grpId="0"/>
      <p:bldP spid="3379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文本框 116739"/>
          <p:cNvSpPr txBox="1">
            <a:spLocks noChangeArrowheads="1"/>
          </p:cNvSpPr>
          <p:nvPr/>
        </p:nvSpPr>
        <p:spPr bwMode="auto">
          <a:xfrm>
            <a:off x="666845" y="2777622"/>
            <a:ext cx="9660467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能靠一切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固体、液体、气体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等介质传播。</a:t>
            </a:r>
          </a:p>
        </p:txBody>
      </p:sp>
      <p:sp>
        <p:nvSpPr>
          <p:cNvPr id="116742" name="文本框 116741"/>
          <p:cNvSpPr txBox="1">
            <a:spLocks noChangeArrowheads="1"/>
          </p:cNvSpPr>
          <p:nvPr/>
        </p:nvSpPr>
        <p:spPr bwMode="auto">
          <a:xfrm>
            <a:off x="666847" y="2134687"/>
            <a:ext cx="1036743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是靠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介质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传播的。</a:t>
            </a:r>
          </a:p>
        </p:txBody>
      </p:sp>
      <p:sp>
        <p:nvSpPr>
          <p:cNvPr id="116743" name="文本框 116742"/>
          <p:cNvSpPr txBox="1">
            <a:spLocks noChangeArrowheads="1"/>
          </p:cNvSpPr>
          <p:nvPr/>
        </p:nvSpPr>
        <p:spPr bwMode="auto">
          <a:xfrm>
            <a:off x="666845" y="3672713"/>
            <a:ext cx="44831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  <a:buClr>
                <a:schemeClr val="tx1"/>
              </a:buClr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空不能传声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  <a:endParaRPr lang="zh-CN" altLang="en-US" sz="2400" i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6749" name="矩形 116748"/>
          <p:cNvSpPr/>
          <p:nvPr/>
        </p:nvSpPr>
        <p:spPr>
          <a:xfrm>
            <a:off x="-1232574" y="4861917"/>
            <a:ext cx="9738784" cy="461665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 defTabSz="1219170"/>
            <a:r>
              <a:rPr lang="zh-CN" altLang="en-US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声的传播需要物质，这样的物质叫做</a:t>
            </a:r>
            <a:r>
              <a:rPr lang="zh-CN" altLang="en-US" sz="24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介质</a:t>
            </a:r>
            <a:r>
              <a:rPr lang="zh-CN" altLang="en-US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1167311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917697135"/>
      </p:ext>
    </p:extLst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3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/>
      <p:bldP spid="116742" grpId="0"/>
      <p:bldP spid="116743" grpId="0"/>
      <p:bldP spid="1167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07697" y="2463987"/>
            <a:ext cx="9576607" cy="2855842"/>
            <a:chOff x="1260203" y="2699657"/>
            <a:chExt cx="9576607" cy="2855842"/>
          </a:xfrm>
        </p:grpSpPr>
        <p:pic>
          <p:nvPicPr>
            <p:cNvPr id="3" name="Picture 2">
              <a:hlinkClick r:id="" action="ppaction://noaction">
                <a:snd r:embed="rId2" name="MSSN00311A0000[1].wav"/>
              </a:hlinkClick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260203" y="2699657"/>
              <a:ext cx="4263777" cy="28558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3">
              <a:hlinkClick r:id="" action="ppaction://noaction">
                <a:snd r:embed="rId4" name="ELPHRG01.wav"/>
              </a:hlinkClick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598780" y="2699657"/>
              <a:ext cx="4238030" cy="28558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60400" y="1379252"/>
            <a:ext cx="758401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我们生活的世界充满了各种声音 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2168525" cy="6464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导入</a:t>
            </a:r>
          </a:p>
        </p:txBody>
      </p:sp>
    </p:spTree>
    <p:extLst>
      <p:ext uri="{BB962C8B-B14F-4D97-AF65-F5344CB8AC3E}">
        <p14:creationId xmlns:p14="http://schemas.microsoft.com/office/powerpoint/2010/main" val="178060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601" name="图片 110600" descr="Pict000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CFEFB"/>
              </a:clrFrom>
              <a:clrTo>
                <a:srgbClr val="FCFEFB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17405" y="1467608"/>
            <a:ext cx="5338231" cy="1893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0600" name="文本框 110599"/>
          <p:cNvSpPr txBox="1">
            <a:spLocks noChangeArrowheads="1"/>
          </p:cNvSpPr>
          <p:nvPr/>
        </p:nvSpPr>
        <p:spPr bwMode="auto">
          <a:xfrm>
            <a:off x="824942" y="4604270"/>
            <a:ext cx="10932583" cy="4461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lnSpc>
                <a:spcPct val="125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鼓面的振动带动周围空气振动，形成了疏密相间的波动（波）向远处传播。</a:t>
            </a:r>
          </a:p>
        </p:txBody>
      </p:sp>
      <p:sp>
        <p:nvSpPr>
          <p:cNvPr id="110602" name="文本框 110601"/>
          <p:cNvSpPr txBox="1">
            <a:spLocks noChangeArrowheads="1"/>
          </p:cNvSpPr>
          <p:nvPr/>
        </p:nvSpPr>
        <p:spPr bwMode="auto">
          <a:xfrm>
            <a:off x="824942" y="3948331"/>
            <a:ext cx="816186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敲鼓声是怎样在空气中传播的？</a:t>
            </a:r>
          </a:p>
        </p:txBody>
      </p:sp>
      <p:sp>
        <p:nvSpPr>
          <p:cNvPr id="116749" name="矩形 116748"/>
          <p:cNvSpPr/>
          <p:nvPr/>
        </p:nvSpPr>
        <p:spPr>
          <a:xfrm>
            <a:off x="914400" y="5277081"/>
            <a:ext cx="7481421" cy="461665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defTabSz="1219170"/>
            <a:r>
              <a:rPr lang="zh-CN" altLang="en-US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声以波的形式传播着，我们把它叫做</a:t>
            </a:r>
            <a:r>
              <a:rPr lang="zh-CN" altLang="en-US" sz="2400" i="1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声波</a:t>
            </a:r>
            <a:r>
              <a:rPr lang="zh-CN" altLang="en-US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。</a:t>
            </a:r>
            <a:endParaRPr lang="zh-CN" altLang="en-US" sz="2400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1167311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1557588680"/>
      </p:ext>
    </p:ext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0" grpId="0"/>
      <p:bldP spid="110602" grpId="0"/>
      <p:bldP spid="116749" grpId="0" bldLvl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PA-文本框 3891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60400" y="1377281"/>
            <a:ext cx="8538633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lnSpc>
                <a:spcPct val="125000"/>
              </a:lnSpc>
              <a:spcBef>
                <a:spcPts val="67"/>
              </a:spcBef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波到达人耳后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又怎样让大脑感知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22530" name="文本框 38916"/>
          <p:cNvSpPr txBox="1">
            <a:spLocks noChangeArrowheads="1"/>
          </p:cNvSpPr>
          <p:nvPr/>
        </p:nvSpPr>
        <p:spPr bwMode="auto">
          <a:xfrm>
            <a:off x="5450417" y="689408"/>
            <a:ext cx="643466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8919" name="PA-文本框 38918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383882" y="4854371"/>
            <a:ext cx="144145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波</a:t>
            </a:r>
          </a:p>
        </p:txBody>
      </p:sp>
      <p:grpSp>
        <p:nvGrpSpPr>
          <p:cNvPr id="2" name="PA-组合 1"/>
          <p:cNvGrpSpPr/>
          <p:nvPr>
            <p:custDataLst>
              <p:tags r:id="rId3"/>
            </p:custDataLst>
          </p:nvPr>
        </p:nvGrpSpPr>
        <p:grpSpPr bwMode="auto">
          <a:xfrm>
            <a:off x="3332102" y="2295251"/>
            <a:ext cx="6029521" cy="2005389"/>
            <a:chOff x="3345" y="2140"/>
            <a:chExt cx="11000" cy="6208"/>
          </a:xfrm>
        </p:grpSpPr>
        <p:pic>
          <p:nvPicPr>
            <p:cNvPr id="22533" name="PA-图片 38913" descr="扫描0002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3345" y="2140"/>
              <a:ext cx="11000" cy="6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34" name="PA-椭圆 38919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8390" y="7436"/>
              <a:ext cx="907" cy="567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5400">
              <a:solidFill>
                <a:srgbClr val="FF0000"/>
              </a:solidFill>
              <a:round/>
            </a:ln>
          </p:spPr>
          <p:txBody>
            <a:bodyPr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35" name="PA-椭圆 38920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8390" y="2241"/>
              <a:ext cx="1020" cy="795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5400">
              <a:solidFill>
                <a:srgbClr val="FF0000"/>
              </a:solidFill>
              <a:round/>
            </a:ln>
          </p:spPr>
          <p:txBody>
            <a:bodyPr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8922" name="PA-文本框 3892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908191" y="4866292"/>
            <a:ext cx="2976033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鼓膜振动</a:t>
            </a:r>
          </a:p>
        </p:txBody>
      </p:sp>
      <p:sp>
        <p:nvSpPr>
          <p:cNvPr id="38923" name="PA-文本框 3892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001149" y="4885771"/>
            <a:ext cx="4184649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听小骨及其他组织</a:t>
            </a:r>
          </a:p>
        </p:txBody>
      </p:sp>
      <p:sp>
        <p:nvSpPr>
          <p:cNvPr id="38924" name="PA-文本框 3892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026991" y="4885771"/>
            <a:ext cx="307340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听觉神经</a:t>
            </a:r>
          </a:p>
        </p:txBody>
      </p:sp>
      <p:sp>
        <p:nvSpPr>
          <p:cNvPr id="38925" name="PA-文本框 3892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0082749" y="4885771"/>
            <a:ext cx="1553633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大脑</a:t>
            </a:r>
          </a:p>
        </p:txBody>
      </p:sp>
      <p:sp>
        <p:nvSpPr>
          <p:cNvPr id="38926" name="PA-右箭头 3892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958830" y="4927730"/>
            <a:ext cx="960967" cy="215367"/>
          </a:xfrm>
          <a:prstGeom prst="rightArrow">
            <a:avLst>
              <a:gd name="adj1" fmla="val 50000"/>
              <a:gd name="adj2" fmla="val 831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defTabSz="1219170"/>
            <a:endParaRPr lang="zh-CN" altLang="en-US" sz="37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8927" name="PA-右箭头 38926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979015" y="4943274"/>
            <a:ext cx="960967" cy="215367"/>
          </a:xfrm>
          <a:prstGeom prst="rightArrow">
            <a:avLst>
              <a:gd name="adj1" fmla="val 50000"/>
              <a:gd name="adj2" fmla="val 831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defTabSz="1219170"/>
            <a:endParaRPr lang="zh-CN" altLang="en-US" sz="37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8928" name="PA-右箭头 38927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113951" y="4962753"/>
            <a:ext cx="960967" cy="215367"/>
          </a:xfrm>
          <a:prstGeom prst="rightArrow">
            <a:avLst>
              <a:gd name="adj1" fmla="val 50000"/>
              <a:gd name="adj2" fmla="val 831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defTabSz="1219170"/>
            <a:endParaRPr lang="zh-CN" altLang="en-US" sz="37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8929" name="PA-右箭头 38928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983517" y="4943274"/>
            <a:ext cx="960967" cy="215367"/>
          </a:xfrm>
          <a:prstGeom prst="rightArrow">
            <a:avLst>
              <a:gd name="adj1" fmla="val 50000"/>
              <a:gd name="adj2" fmla="val 831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defTabSz="1219170"/>
            <a:endParaRPr lang="zh-CN" altLang="en-US" sz="37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1167311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1870609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0" presetClass="entr" presetSubtype="0" fill="hold" grpId="0" nodeType="with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 p14:bounceEnd="38000">
                                          <p:cBhvr>
                                            <p:cTn id="7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 p14:bounceEnd="38000">
                                          <p:cBhvr>
                                            <p:cTn id="8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0" presetClass="entr" presetSubtype="0" fill="hold" grpId="0" nodeType="with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 p14:bounceEnd="38000">
                                          <p:cBhvr>
                                            <p:cTn id="11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 p14:bounceEnd="38000">
                                          <p:cBhvr>
                                            <p:cTn id="12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0" presetClass="entr" presetSubtype="0" fill="hold" nodeType="with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 p14:bounceEnd="38000">
                                          <p:cBhvr>
                                            <p:cTn id="15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 p14:bounceEnd="38000">
                                          <p:cBhvr>
                                            <p:cTn id="16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0" presetClass="entr" presetSubtype="0" fill="hold" grpId="0" nodeType="with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 p14:bounceEnd="38000">
                                          <p:cBhvr>
                                            <p:cTn id="19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 p14:bounceEnd="38000">
                                          <p:cBhvr>
                                            <p:cTn id="20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0" presetClass="entr" presetSubtype="0" fill="hold" grpId="0" nodeType="with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 p14:bounceEnd="38000">
                                          <p:cBhvr>
                                            <p:cTn id="23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 p14:bounceEnd="38000">
                                          <p:cBhvr>
                                            <p:cTn id="24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0" presetClass="entr" presetSubtype="0" fill="hold" grpId="0" nodeType="with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 p14:bounceEnd="38000">
                                          <p:cBhvr>
                                            <p:cTn id="27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 p14:bounceEnd="38000">
                                          <p:cBhvr>
                                            <p:cTn id="28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0" presetClass="entr" presetSubtype="0" fill="hold" grpId="0" nodeType="with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 p14:bounceEnd="38000">
                                          <p:cBhvr>
                                            <p:cTn id="31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 p14:bounceEnd="38000">
                                          <p:cBhvr>
                                            <p:cTn id="32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0" presetClass="entr" presetSubtype="0" fill="hold" grpId="0" nodeType="with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 p14:bounceEnd="38000">
                                          <p:cBhvr>
                                            <p:cTn id="35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 p14:bounceEnd="38000">
                                          <p:cBhvr>
                                            <p:cTn id="36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7" presetID="0" presetClass="entr" presetSubtype="0" fill="hold" grpId="0" nodeType="with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 p14:bounceEnd="38000">
                                          <p:cBhvr>
                                            <p:cTn id="39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 p14:bounceEnd="38000">
                                          <p:cBhvr>
                                            <p:cTn id="40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1" presetID="0" presetClass="entr" presetSubtype="0" fill="hold" grpId="0" nodeType="with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 p14:bounceEnd="38000">
                                          <p:cBhvr>
                                            <p:cTn id="43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 p14:bounceEnd="38000">
                                          <p:cBhvr>
                                            <p:cTn id="44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5" presetID="0" presetClass="entr" presetSubtype="0" fill="hold" grpId="0" nodeType="withEffect" p14:presetBounceEnd="3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 p14:bounceEnd="38000">
                                          <p:cBhvr>
                                            <p:cTn id="47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 p14:bounceEnd="38000">
                                          <p:cBhvr>
                                            <p:cTn id="48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8916" grpId="0"/>
          <p:bldP spid="38919" grpId="0"/>
          <p:bldP spid="38922" grpId="0"/>
          <p:bldP spid="38923" grpId="0"/>
          <p:bldP spid="38924" grpId="0"/>
          <p:bldP spid="38925" grpId="0"/>
          <p:bldP spid="38926" grpId="0" animBg="1"/>
          <p:bldP spid="38927" grpId="0" animBg="1"/>
          <p:bldP spid="38928" grpId="0" animBg="1"/>
          <p:bldP spid="3892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7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8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11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12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15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16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19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20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23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24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27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28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1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2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5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36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7" presetID="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39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40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1" presetID="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43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44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5" presetID="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47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x-0.5))+(CEIL(#ppt_x-0.5)))-1))+#ppt_x-0.5)*(1.42+SQRT((#ppt_w)^2+(#ppt_h)^2)))/SQRT(((0.0001*(ABS((FLOOR(#ppt_x-0.5))+(CEIL(#ppt_x-0.5)))-1))+#ppt_x-0.5)^2+((0.0001*(ABS((FLOOR(#ppt_x-0.5))+(CEIL(#ppt_x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48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9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.5+(((0.0001*(ABS((FLOOR(#ppt_y-0.5))+(CEIL(#ppt_y-0.5)))-1))+#ppt_y-0.5)*(1.42+SQRT((#ppt_w)^2+(#ppt_h)^2)))/SQRT(((0.0001*(ABS((FLOOR(#ppt_y-0.5))+(CEIL(#ppt_y-0.5)))-1))+#ppt_x-0.5)^2+((0.0001*(ABS((FLOOR(#ppt_y-0.5))+(CEIL(#ppt_y-0.5)))-1))+#ppt_y-0.5)^2)&#10;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8916" grpId="0"/>
          <p:bldP spid="38919" grpId="0"/>
          <p:bldP spid="38922" grpId="0"/>
          <p:bldP spid="38923" grpId="0"/>
          <p:bldP spid="38924" grpId="0"/>
          <p:bldP spid="38925" grpId="0"/>
          <p:bldP spid="38926" grpId="0" animBg="1"/>
          <p:bldP spid="38927" grpId="0" animBg="1"/>
          <p:bldP spid="38928" grpId="0" animBg="1"/>
          <p:bldP spid="38929" grpId="0" animBg="1"/>
        </p:bldLst>
      </p:timing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1"/>
          <p:cNvSpPr/>
          <p:nvPr/>
        </p:nvSpPr>
        <p:spPr>
          <a:xfrm>
            <a:off x="660400" y="574293"/>
            <a:ext cx="5812367" cy="107721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endParaRPr lang="zh-CN" altLang="en-US" sz="3200" b="1" kern="0" noProof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/>
            <a:endParaRPr lang="zh-CN" altLang="en-US" sz="3200" b="1" kern="0" noProof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41" name="文本框 2"/>
          <p:cNvSpPr txBox="1">
            <a:spLocks noChangeArrowheads="1"/>
          </p:cNvSpPr>
          <p:nvPr/>
        </p:nvSpPr>
        <p:spPr bwMode="auto">
          <a:xfrm>
            <a:off x="2417234" y="1701205"/>
            <a:ext cx="387798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传播的快慢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声速描述。</a:t>
            </a:r>
          </a:p>
        </p:txBody>
      </p:sp>
      <p:sp>
        <p:nvSpPr>
          <p:cNvPr id="175135" name="矩形 175134"/>
          <p:cNvSpPr>
            <a:spLocks noChangeArrowheads="1"/>
          </p:cNvSpPr>
          <p:nvPr/>
        </p:nvSpPr>
        <p:spPr bwMode="auto">
          <a:xfrm>
            <a:off x="904068" y="2467904"/>
            <a:ext cx="1009861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它的大小等于声在</a:t>
            </a:r>
            <a:r>
              <a:rPr lang="zh-CN" altLang="en-US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每秒内传播的距离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175136" name="文本框 175135"/>
          <p:cNvSpPr txBox="1"/>
          <p:nvPr/>
        </p:nvSpPr>
        <p:spPr>
          <a:xfrm>
            <a:off x="0" y="1701205"/>
            <a:ext cx="2783416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/>
            <a:r>
              <a:rPr lang="en-US" altLang="zh-CN" sz="2400" kern="0" noProof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1.</a:t>
            </a:r>
            <a:r>
              <a:rPr lang="zh-CN" altLang="en-US" sz="2400" kern="0" noProof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声速</a:t>
            </a:r>
            <a:endParaRPr lang="zh-CN" altLang="en-US" sz="2400" kern="0" noProof="1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481908" y="3828731"/>
            <a:ext cx="183938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r>
              <a:rPr lang="zh-CN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速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=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479593" y="3060225"/>
            <a:ext cx="192404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r>
              <a:rPr lang="zh-CN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米</a:t>
            </a:r>
            <a:r>
              <a:rPr lang="zh-CN" altLang="zh-CN" sz="24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zh-CN" sz="24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543094" y="4635308"/>
            <a:ext cx="179704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r>
              <a:rPr lang="zh-CN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秒</a:t>
            </a:r>
            <a:r>
              <a:rPr lang="zh-CN" altLang="zh-CN" sz="24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  <a:r>
              <a:rPr lang="zh-CN" altLang="zh-CN" sz="24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470274" y="5101268"/>
            <a:ext cx="3155951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r>
              <a:rPr lang="zh-CN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米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/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秒</a:t>
            </a:r>
            <a:r>
              <a:rPr lang="zh-CN" altLang="en-US" sz="24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/s</a:t>
            </a:r>
            <a:r>
              <a:rPr lang="zh-CN" altLang="en-US" sz="24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grpSp>
        <p:nvGrpSpPr>
          <p:cNvPr id="4" name="组合 15"/>
          <p:cNvGrpSpPr/>
          <p:nvPr/>
        </p:nvGrpSpPr>
        <p:grpSpPr bwMode="auto">
          <a:xfrm>
            <a:off x="2729845" y="3479473"/>
            <a:ext cx="1439333" cy="1157885"/>
            <a:chOff x="4397" y="6276"/>
            <a:chExt cx="1700" cy="1827"/>
          </a:xfrm>
        </p:grpSpPr>
        <p:sp>
          <p:nvSpPr>
            <p:cNvPr id="23569" name="文本框 2"/>
            <p:cNvSpPr txBox="1">
              <a:spLocks noChangeArrowheads="1"/>
            </p:cNvSpPr>
            <p:nvPr/>
          </p:nvSpPr>
          <p:spPr bwMode="auto">
            <a:xfrm>
              <a:off x="4397" y="6276"/>
              <a:ext cx="1700" cy="7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1219170"/>
              <a:r>
                <a:rPr lang="zh-CN" altLang="zh-CN" sz="24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路程</a:t>
              </a:r>
            </a:p>
          </p:txBody>
        </p:sp>
        <p:sp>
          <p:nvSpPr>
            <p:cNvPr id="23570" name="文本框 3"/>
            <p:cNvSpPr txBox="1">
              <a:spLocks noChangeArrowheads="1"/>
            </p:cNvSpPr>
            <p:nvPr/>
          </p:nvSpPr>
          <p:spPr bwMode="auto">
            <a:xfrm>
              <a:off x="4397" y="7375"/>
              <a:ext cx="1700" cy="72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1219170"/>
              <a:r>
                <a:rPr lang="zh-CN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间</a:t>
              </a:r>
            </a:p>
          </p:txBody>
        </p:sp>
        <p:cxnSp>
          <p:nvCxnSpPr>
            <p:cNvPr id="8" name="直接连接符 7"/>
            <p:cNvCxnSpPr/>
            <p:nvPr/>
          </p:nvCxnSpPr>
          <p:spPr>
            <a:xfrm flipV="1">
              <a:off x="4435" y="7174"/>
              <a:ext cx="850" cy="15"/>
            </a:xfrm>
            <a:prstGeom prst="line">
              <a:avLst/>
            </a:prstGeom>
            <a:ln w="158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直接连接符 8"/>
          <p:cNvCxnSpPr/>
          <p:nvPr/>
        </p:nvCxnSpPr>
        <p:spPr>
          <a:xfrm>
            <a:off x="7121343" y="3992581"/>
            <a:ext cx="437525" cy="2773"/>
          </a:xfrm>
          <a:prstGeom prst="line">
            <a:avLst/>
          </a:prstGeom>
          <a:ln w="158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6295219" y="3784386"/>
            <a:ext cx="93133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4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  =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7143106" y="3553553"/>
            <a:ext cx="93133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400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7143106" y="3992581"/>
            <a:ext cx="93133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4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                    </a:t>
            </a:r>
          </a:p>
        </p:txBody>
      </p:sp>
      <p:cxnSp>
        <p:nvCxnSpPr>
          <p:cNvPr id="13" name="直接箭头连接符 12"/>
          <p:cNvCxnSpPr/>
          <p:nvPr/>
        </p:nvCxnSpPr>
        <p:spPr>
          <a:xfrm flipH="1" flipV="1">
            <a:off x="1888192" y="4346727"/>
            <a:ext cx="3406" cy="519414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 flipV="1">
            <a:off x="3522384" y="4509200"/>
            <a:ext cx="992717" cy="337303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3509823" y="3313780"/>
            <a:ext cx="899584" cy="380059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4312445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声音的传播声速</a:t>
            </a:r>
          </a:p>
        </p:txBody>
      </p:sp>
    </p:spTree>
    <p:extLst>
      <p:ext uri="{BB962C8B-B14F-4D97-AF65-F5344CB8AC3E}">
        <p14:creationId xmlns:p14="http://schemas.microsoft.com/office/powerpoint/2010/main" val="136691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5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75135" grpId="0" bldLvl="0" animBg="1"/>
      <p:bldP spid="175136" grpId="0"/>
      <p:bldP spid="2" grpId="0"/>
      <p:bldP spid="5" grpId="0"/>
      <p:bldP spid="6" grpId="0"/>
      <p:bldP spid="7" grpId="0"/>
      <p:bldP spid="1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标题 212993"/>
          <p:cNvSpPr>
            <a:spLocks noGrp="1" noRot="1" noChangeArrowheads="1"/>
          </p:cNvSpPr>
          <p:nvPr>
            <p:ph type="title" idx="4294967295"/>
          </p:nvPr>
        </p:nvSpPr>
        <p:spPr bwMode="auto">
          <a:xfrm>
            <a:off x="660400" y="2157045"/>
            <a:ext cx="10048875" cy="741433"/>
          </a:xfrm>
          <a:prstGeom prst="rect">
            <a:avLst/>
          </a:prstGeom>
          <a:noFill/>
          <a:ln>
            <a:miter lim="800000"/>
          </a:ln>
        </p:spPr>
        <p:txBody>
          <a:bodyPr anchor="ctr"/>
          <a:lstStyle/>
          <a:p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些介质中的声速 </a:t>
            </a:r>
            <a:r>
              <a:rPr lang="en-US" altLang="zh-CN" sz="24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 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/s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graphicFrame>
        <p:nvGraphicFramePr>
          <p:cNvPr id="213083" name="表格 213082"/>
          <p:cNvGraphicFramePr/>
          <p:nvPr>
            <p:extLst>
              <p:ext uri="{D42A27DB-BD31-4B8C-83A1-F6EECF244321}">
                <p14:modId xmlns:p14="http://schemas.microsoft.com/office/powerpoint/2010/main" val="2087927149"/>
              </p:ext>
            </p:extLst>
          </p:nvPr>
        </p:nvGraphicFramePr>
        <p:xfrm>
          <a:off x="945049" y="3168412"/>
          <a:ext cx="10191873" cy="2624907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4612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310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633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36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146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</a:t>
                      </a: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空气</a:t>
                      </a: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（15℃</a:t>
                      </a: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）</a:t>
                      </a:r>
                    </a:p>
                  </a:txBody>
                  <a:tcPr marL="121920" marR="121920" marT="45607" marB="45607" anchor="ctr">
                    <a:lnL w="28575">
                      <a:solidFill>
                        <a:schemeClr val="tx2"/>
                      </a:solidFill>
                      <a:prstDash val="solid"/>
                    </a:lnL>
                    <a:lnT w="28575">
                      <a:solidFill>
                        <a:schemeClr val="tx2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40</a:t>
                      </a:r>
                    </a:p>
                  </a:txBody>
                  <a:tcPr marL="121920" marR="121920" marT="45607" marB="45607" anchor="ctr">
                    <a:lnT w="28575">
                      <a:solidFill>
                        <a:schemeClr val="tx2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海水（</a:t>
                      </a: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5 ℃</a:t>
                      </a: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）</a:t>
                      </a:r>
                    </a:p>
                  </a:txBody>
                  <a:tcPr marL="121920" marR="121920" marT="45607" marB="45607" anchor="ctr">
                    <a:lnT w="28575">
                      <a:solidFill>
                        <a:schemeClr val="tx2"/>
                      </a:solidFill>
                      <a:prstDash val="solid"/>
                    </a:lnT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531</a:t>
                      </a:r>
                    </a:p>
                  </a:txBody>
                  <a:tcPr marL="121920" marR="121920" marT="45607" marB="45607" anchor="ctr">
                    <a:lnR w="28575">
                      <a:solidFill>
                        <a:schemeClr val="tx2"/>
                      </a:solidFill>
                      <a:prstDash val="solid"/>
                    </a:lnR>
                    <a:lnT w="28575">
                      <a:solidFill>
                        <a:schemeClr val="tx2"/>
                      </a:solidFill>
                      <a:prstDash val="soli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79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</a:t>
                      </a: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空气（</a:t>
                      </a: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5℃</a:t>
                      </a: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）</a:t>
                      </a:r>
                    </a:p>
                  </a:txBody>
                  <a:tcPr marL="121920" marR="121920" marT="45607" marB="45607" anchor="ctr">
                    <a:lnL w="28575">
                      <a:solidFill>
                        <a:schemeClr val="tx2"/>
                      </a:solidFill>
                      <a:prstDash val="solid"/>
                    </a:ln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46</a:t>
                      </a:r>
                    </a:p>
                  </a:txBody>
                  <a:tcPr marL="121920" marR="121920" marT="45607" marB="45607" anchor="ctr"/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铜（棒）</a:t>
                      </a:r>
                    </a:p>
                  </a:txBody>
                  <a:tcPr marL="121920" marR="121920" marT="45607" marB="45607" anchor="ctr"/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750</a:t>
                      </a:r>
                    </a:p>
                  </a:txBody>
                  <a:tcPr marL="121920" marR="121920" marT="45607" marB="45607" anchor="ctr">
                    <a:lnR w="28575">
                      <a:solidFill>
                        <a:schemeClr val="tx2"/>
                      </a:solidFill>
                      <a:prstDash val="soli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341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</a:t>
                      </a: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软木（</a:t>
                      </a: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5℃</a:t>
                      </a: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）</a:t>
                      </a:r>
                    </a:p>
                  </a:txBody>
                  <a:tcPr marL="121920" marR="121920" marT="45607" marB="45607" anchor="ctr">
                    <a:lnL w="28575">
                      <a:solidFill>
                        <a:schemeClr val="tx2"/>
                      </a:solidFill>
                      <a:prstDash val="solid"/>
                    </a:ln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00</a:t>
                      </a:r>
                    </a:p>
                  </a:txBody>
                  <a:tcPr marL="121920" marR="121920" marT="45607" marB="45607" anchor="ctr"/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大  理 石</a:t>
                      </a:r>
                    </a:p>
                  </a:txBody>
                  <a:tcPr marL="121920" marR="121920" marT="45607" marB="45607" anchor="ctr"/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810</a:t>
                      </a:r>
                    </a:p>
                  </a:txBody>
                  <a:tcPr marL="121920" marR="121920" marT="45607" marB="45607" anchor="ctr">
                    <a:lnR w="28575">
                      <a:solidFill>
                        <a:schemeClr val="tx2"/>
                      </a:solidFill>
                      <a:prstDash val="soli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317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</a:t>
                      </a: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煤油（</a:t>
                      </a: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5℃</a:t>
                      </a: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）</a:t>
                      </a:r>
                    </a:p>
                  </a:txBody>
                  <a:tcPr marL="121920" marR="121920" marT="45607" marB="45607" anchor="ctr">
                    <a:lnL w="28575">
                      <a:solidFill>
                        <a:schemeClr val="tx2"/>
                      </a:solidFill>
                      <a:prstDash val="solid"/>
                    </a:ln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324</a:t>
                      </a:r>
                    </a:p>
                  </a:txBody>
                  <a:tcPr marL="121920" marR="121920" marT="45607" marB="45607" anchor="ctr"/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铝（棒）</a:t>
                      </a:r>
                    </a:p>
                  </a:txBody>
                  <a:tcPr marL="121920" marR="121920" marT="45607" marB="45607" anchor="ctr"/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000</a:t>
                      </a:r>
                    </a:p>
                  </a:txBody>
                  <a:tcPr marL="121920" marR="121920" marT="45607" marB="45607" anchor="ctr">
                    <a:lnR w="28575">
                      <a:solidFill>
                        <a:schemeClr val="tx2"/>
                      </a:solidFill>
                      <a:prstDash val="soli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146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</a:t>
                      </a: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水 （常温）</a:t>
                      </a:r>
                    </a:p>
                  </a:txBody>
                  <a:tcPr marL="121920" marR="121920" marT="45607" marB="45607" anchor="ctr">
                    <a:lnL w="28575">
                      <a:solidFill>
                        <a:schemeClr val="tx2"/>
                      </a:solidFill>
                      <a:prstDash val="solid"/>
                    </a:lnL>
                    <a:lnB w="28575">
                      <a:solidFill>
                        <a:schemeClr val="tx2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b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500</a:t>
                      </a:r>
                    </a:p>
                  </a:txBody>
                  <a:tcPr marL="121920" marR="121920" marT="45607" marB="45607" anchor="ctr">
                    <a:lnB w="28575">
                      <a:solidFill>
                        <a:schemeClr val="tx2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铁（棒）</a:t>
                      </a:r>
                    </a:p>
                  </a:txBody>
                  <a:tcPr marL="121920" marR="121920" marT="45607" marB="45607" anchor="ctr">
                    <a:lnB w="28575">
                      <a:solidFill>
                        <a:schemeClr val="tx2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buClr>
                          <a:schemeClr val="accent2"/>
                        </a:buClr>
                        <a:defRPr sz="2400" kern="1200"/>
                      </a:lvl2pPr>
                      <a:lvl3pPr marL="1143000" lvl="2" indent="-228600">
                        <a:buClr>
                          <a:schemeClr val="hlink"/>
                        </a:buClr>
                        <a:defRPr sz="2000" kern="1200"/>
                      </a:lvl3pPr>
                      <a:lvl4pPr marL="1600200" lvl="3" indent="-228600">
                        <a:buClr>
                          <a:schemeClr val="accent2"/>
                        </a:buClr>
                        <a:defRPr sz="1800" kern="1200"/>
                      </a:lvl4pPr>
                      <a:lvl5pPr marL="2057400" lvl="4" indent="-228600">
                        <a:buClr>
                          <a:schemeClr val="hlink"/>
                        </a:buClr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8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200</a:t>
                      </a:r>
                    </a:p>
                  </a:txBody>
                  <a:tcPr marL="121920" marR="121920" marT="45607" marB="45607" anchor="ctr">
                    <a:lnR w="28575">
                      <a:solidFill>
                        <a:schemeClr val="tx2"/>
                      </a:solidFill>
                      <a:prstDash val="solid"/>
                    </a:lnR>
                    <a:lnB w="28575">
                      <a:solidFill>
                        <a:schemeClr val="tx2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610" name="矩形 213028"/>
          <p:cNvSpPr>
            <a:spLocks noChangeArrowheads="1"/>
          </p:cNvSpPr>
          <p:nvPr/>
        </p:nvSpPr>
        <p:spPr bwMode="auto">
          <a:xfrm>
            <a:off x="660400" y="1309338"/>
            <a:ext cx="10784417" cy="5861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：</a:t>
            </a:r>
            <a:r>
              <a:rPr lang="zh-CN" altLang="en-US" sz="2400" kern="0" dirty="0">
                <a:solidFill>
                  <a:srgbClr val="08080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音在固体、液体、气体中传播的速度是否一样快呢？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4312445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声音的传播声速</a:t>
            </a:r>
          </a:p>
        </p:txBody>
      </p:sp>
    </p:spTree>
    <p:extLst>
      <p:ext uri="{BB962C8B-B14F-4D97-AF65-F5344CB8AC3E}">
        <p14:creationId xmlns:p14="http://schemas.microsoft.com/office/powerpoint/2010/main" val="1364910290"/>
      </p:ext>
    </p:extLst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1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矩形 214018"/>
          <p:cNvSpPr>
            <a:spLocks noRot="1" noChangeArrowheads="1"/>
          </p:cNvSpPr>
          <p:nvPr/>
        </p:nvSpPr>
        <p:spPr bwMode="auto">
          <a:xfrm>
            <a:off x="660400" y="1792080"/>
            <a:ext cx="13114373" cy="246721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189" indent="-457189" defTabSz="1219170">
              <a:lnSpc>
                <a:spcPct val="20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音在不同介质中的传播速度一般不同。</a:t>
            </a:r>
            <a:endParaRPr lang="zh-CN" altLang="en-US" sz="2000" u="sng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457189" indent="-457189" defTabSz="1219170">
              <a:lnSpc>
                <a:spcPct val="20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速与介质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温度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关。</a:t>
            </a:r>
          </a:p>
          <a:p>
            <a:pPr marL="457189" indent="-457189" defTabSz="1219170">
              <a:lnSpc>
                <a:spcPct val="200000"/>
              </a:lnSpc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音在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固体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的传播速度最快，其次是在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液体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，在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气体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传播的速度最慢。</a:t>
            </a:r>
          </a:p>
        </p:txBody>
      </p:sp>
      <p:sp>
        <p:nvSpPr>
          <p:cNvPr id="20482" name="文本框 214022"/>
          <p:cNvSpPr txBox="1">
            <a:spLocks noChangeArrowheads="1"/>
          </p:cNvSpPr>
          <p:nvPr/>
        </p:nvSpPr>
        <p:spPr bwMode="auto">
          <a:xfrm>
            <a:off x="0" y="4168507"/>
            <a:ext cx="2498840" cy="10772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defTabSz="1219170">
              <a:lnSpc>
                <a:spcPct val="200000"/>
              </a:lnSpc>
            </a:pPr>
            <a:r>
              <a:rPr lang="zh-CN" altLang="en-US" sz="32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熟记</a:t>
            </a:r>
          </a:p>
        </p:txBody>
      </p:sp>
      <p:sp>
        <p:nvSpPr>
          <p:cNvPr id="214024" name="矩形 214023"/>
          <p:cNvSpPr/>
          <p:nvPr/>
        </p:nvSpPr>
        <p:spPr>
          <a:xfrm>
            <a:off x="1114515" y="4245883"/>
            <a:ext cx="8591549" cy="830035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defTabSz="1219170">
              <a:lnSpc>
                <a:spcPct val="200000"/>
              </a:lnSpc>
              <a:spcBef>
                <a:spcPct val="50000"/>
              </a:spcBef>
            </a:pPr>
            <a:r>
              <a:rPr lang="zh-CN" altLang="en-US" sz="2800" kern="0" noProof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声音在（</a:t>
            </a:r>
            <a:r>
              <a:rPr lang="en-US" altLang="en-US" sz="2800" kern="0" noProof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15℃</a:t>
            </a:r>
            <a:r>
              <a:rPr lang="zh-CN" altLang="en-US" sz="2800" kern="0" noProof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）</a:t>
            </a:r>
            <a:r>
              <a:rPr lang="zh-CN" altLang="en-US" sz="28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空气</a:t>
            </a:r>
            <a:r>
              <a:rPr lang="zh-CN" altLang="en-US" sz="2800" kern="0" noProof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中传播速度为</a:t>
            </a:r>
            <a:r>
              <a:rPr lang="zh-CN" altLang="en-US" sz="28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  </a:t>
            </a:r>
            <a:r>
              <a:rPr lang="en-US" altLang="zh-CN" sz="2800" kern="0" noProof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340m/s</a:t>
            </a:r>
            <a:endParaRPr lang="en-US" altLang="zh-CN" sz="2800" kern="0" noProof="1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1167311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3156606207"/>
      </p:ext>
    </p:extLst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70" decel="1000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770" decel="100000"/>
                                        <p:tgtEl>
                                          <p:spTgt spid="2140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/>
      <p:bldP spid="20482" grpId="0"/>
      <p:bldP spid="214024" grpId="0" bldLvl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1"/>
          <p:cNvSpPr txBox="1">
            <a:spLocks noChangeArrowheads="1"/>
          </p:cNvSpPr>
          <p:nvPr/>
        </p:nvSpPr>
        <p:spPr bwMode="auto">
          <a:xfrm>
            <a:off x="718790" y="1453932"/>
            <a:ext cx="10418133" cy="8782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音在传播过程中，如果遇到障碍物，就会被反射回来，反射回来的声音叫回声。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利用回声可以加强原声、测量距离。</a:t>
            </a:r>
            <a:endParaRPr lang="zh-CN" altLang="en-US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1508" name="Picture 18" descr="www.xkb1.com              新课标第一网不用注册，免费下载！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8790" y="3094892"/>
            <a:ext cx="3935516" cy="162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6166579" y="2332186"/>
            <a:ext cx="4970344" cy="3170099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square">
            <a:spAutoFit/>
          </a:bodyPr>
          <a:lstStyle/>
          <a:p>
            <a:pPr indent="173562" defTabSz="1219170"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要想把原声与回声区别开，从发出声音到再返回耳朵的时间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大于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1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秒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当障碍物离声源太近时，声波很快被反射回来，回声与原声混在一起，人们分辨不出原声和回声，但觉得声音更响亮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157929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en-US" altLang="zh-CN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2.</a:t>
            </a: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回声</a:t>
            </a:r>
          </a:p>
        </p:txBody>
      </p:sp>
    </p:spTree>
    <p:extLst>
      <p:ext uri="{BB962C8B-B14F-4D97-AF65-F5344CB8AC3E}">
        <p14:creationId xmlns:p14="http://schemas.microsoft.com/office/powerpoint/2010/main" val="115191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100" grpId="0" bldLvl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660398" y="1517300"/>
            <a:ext cx="10481733" cy="11401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合以上的学习，利用声音在空气中的传播速度及听到回声的条件，请你算一算，障碍物至少和声源相距多少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能把回声和原声才可以区分开？</a:t>
            </a:r>
          </a:p>
        </p:txBody>
      </p:sp>
      <p:graphicFrame>
        <p:nvGraphicFramePr>
          <p:cNvPr id="1073742850" name="Picture 204" descr="www.xkb1.com              新课标第一网不用注册，免费下载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48496"/>
              </p:ext>
            </p:extLst>
          </p:nvPr>
        </p:nvGraphicFramePr>
        <p:xfrm>
          <a:off x="1749900" y="3020152"/>
          <a:ext cx="3132667" cy="95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031200" imgH="9448800" progId="Equations">
                  <p:embed/>
                </p:oleObj>
              </mc:Choice>
              <mc:Fallback>
                <p:oleObj r:id="rId2" imgW="21031200" imgH="9448800" progId="Equations">
                  <p:embed/>
                  <p:pic>
                    <p:nvPicPr>
                      <p:cNvPr id="1073742850" name="Picture 204" descr="www.xkb1.com              新课标第一网不用注册，免费下载！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9900" y="3020152"/>
                        <a:ext cx="3132667" cy="95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>
            <p:extLst>
              <p:ext uri="{D42A27DB-BD31-4B8C-83A1-F6EECF244321}">
                <p14:modId xmlns:p14="http://schemas.microsoft.com/office/powerpoint/2010/main" val="2336850548"/>
              </p:ext>
            </p:extLst>
          </p:nvPr>
        </p:nvGraphicFramePr>
        <p:xfrm>
          <a:off x="4647620" y="3042322"/>
          <a:ext cx="5617633" cy="92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7185600" imgH="9448800" progId="Equation.DSMT4">
                  <p:embed/>
                </p:oleObj>
              </mc:Choice>
              <mc:Fallback>
                <p:oleObj r:id="rId4" imgW="37185600" imgH="94488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7620" y="3042322"/>
                        <a:ext cx="5617633" cy="929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851955" y="4382124"/>
            <a:ext cx="10098617" cy="978538"/>
          </a:xfrm>
          <a:prstGeom prst="rect">
            <a:avLst/>
          </a:prstGeom>
          <a:noFill/>
          <a:ln w="9525">
            <a:noFill/>
            <a:round/>
          </a:ln>
        </p:spPr>
        <p:txBody>
          <a:bodyPr>
            <a:spAutoFit/>
          </a:bodyPr>
          <a:lstStyle/>
          <a:p>
            <a:pPr defTabSz="1219170">
              <a:lnSpc>
                <a:spcPct val="125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听到回声的条件：回声到达耳朵比原声晚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1s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上，距发声体至少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7m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人耳才能把回声和原声分开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1167311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1947886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374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8" grpId="0" bldLvl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61691" y="2049770"/>
            <a:ext cx="624417" cy="2308324"/>
          </a:xfrm>
          <a:prstGeom prst="rect">
            <a:avLst/>
          </a:prstGeom>
          <a:noFill/>
          <a:ln w="9525">
            <a:noFill/>
            <a:round/>
          </a:ln>
        </p:spPr>
        <p:txBody>
          <a:bodyPr>
            <a:spAutoFit/>
          </a:bodyPr>
          <a:lstStyle/>
          <a:p>
            <a:pPr defTabSz="1219170"/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音的产生与传播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993364" y="1799539"/>
            <a:ext cx="1753716" cy="369332"/>
          </a:xfrm>
          <a:prstGeom prst="rect">
            <a:avLst/>
          </a:prstGeom>
          <a:noFill/>
          <a:ln w="9525">
            <a:noFill/>
            <a:round/>
          </a:ln>
        </p:spPr>
        <p:txBody>
          <a:bodyPr wrap="square">
            <a:spAutoFit/>
          </a:bodyPr>
          <a:lstStyle/>
          <a:p>
            <a:pPr algn="ctr" defTabSz="1219170"/>
            <a:r>
              <a:rPr lang="zh-CN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产生条件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041567" y="1328935"/>
            <a:ext cx="3947583" cy="369332"/>
          </a:xfrm>
          <a:prstGeom prst="rect">
            <a:avLst/>
          </a:prstGeom>
          <a:noFill/>
          <a:ln w="9525">
            <a:noFill/>
            <a:round/>
          </a:ln>
        </p:spPr>
        <p:txBody>
          <a:bodyPr>
            <a:spAutoFit/>
          </a:bodyPr>
          <a:lstStyle/>
          <a:p>
            <a:pPr defTabSz="1219170"/>
            <a:r>
              <a:rPr lang="zh-CN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物体的振动产生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041567" y="2173132"/>
            <a:ext cx="4813300" cy="369332"/>
          </a:xfrm>
          <a:prstGeom prst="rect">
            <a:avLst/>
          </a:prstGeom>
          <a:noFill/>
          <a:ln w="9525">
            <a:noFill/>
            <a:round/>
          </a:ln>
        </p:spPr>
        <p:txBody>
          <a:bodyPr>
            <a:spAutoFit/>
          </a:bodyPr>
          <a:lstStyle/>
          <a:p>
            <a:pPr defTabSz="1219170"/>
            <a:r>
              <a:rPr lang="zh-CN" altLang="zh-CN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振动停止，发声也停止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968228" y="4147617"/>
            <a:ext cx="1236133" cy="369332"/>
          </a:xfrm>
          <a:prstGeom prst="rect">
            <a:avLst/>
          </a:prstGeom>
          <a:noFill/>
          <a:ln w="9525">
            <a:noFill/>
            <a:round/>
          </a:ln>
        </p:spPr>
        <p:txBody>
          <a:bodyPr>
            <a:spAutoFit/>
          </a:bodyPr>
          <a:lstStyle/>
          <a:p>
            <a:pPr algn="ctr" defTabSz="1219170"/>
            <a:r>
              <a:rPr lang="zh-CN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传播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808063" y="3017329"/>
            <a:ext cx="1092200" cy="369332"/>
          </a:xfrm>
          <a:prstGeom prst="rect">
            <a:avLst/>
          </a:prstGeom>
          <a:noFill/>
          <a:ln w="9525">
            <a:noFill/>
            <a:round/>
          </a:ln>
        </p:spPr>
        <p:txBody>
          <a:bodyPr>
            <a:spAutoFit/>
          </a:bodyPr>
          <a:lstStyle/>
          <a:p>
            <a:pPr defTabSz="1219170"/>
            <a:r>
              <a:rPr lang="zh-CN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介质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3801487" y="4079122"/>
            <a:ext cx="6599767" cy="369332"/>
          </a:xfrm>
          <a:prstGeom prst="rect">
            <a:avLst/>
          </a:prstGeom>
          <a:noFill/>
          <a:ln w="9525">
            <a:noFill/>
            <a:round/>
          </a:ln>
        </p:spPr>
        <p:txBody>
          <a:bodyPr>
            <a:spAutoFit/>
          </a:bodyPr>
          <a:lstStyle/>
          <a:p>
            <a:pPr defTabSz="1219170"/>
            <a:r>
              <a:rPr lang="zh-CN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速：空气中</a:t>
            </a:r>
            <a:r>
              <a:rPr lang="en-US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5℃</a:t>
            </a:r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声速为</a:t>
            </a:r>
            <a:r>
              <a:rPr lang="en-US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40m/s</a:t>
            </a:r>
            <a:endParaRPr lang="zh-CN" altLang="en-US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808063" y="5321752"/>
            <a:ext cx="1164167" cy="369332"/>
          </a:xfrm>
          <a:prstGeom prst="rect">
            <a:avLst/>
          </a:prstGeom>
          <a:noFill/>
          <a:ln w="9525">
            <a:noFill/>
            <a:round/>
          </a:ln>
        </p:spPr>
        <p:txBody>
          <a:bodyPr>
            <a:spAutoFit/>
          </a:bodyPr>
          <a:lstStyle/>
          <a:p>
            <a:pPr defTabSz="1219170"/>
            <a:r>
              <a:rPr lang="zh-CN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回声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5035168" y="4810816"/>
            <a:ext cx="3238500" cy="369332"/>
          </a:xfrm>
          <a:prstGeom prst="rect">
            <a:avLst/>
          </a:prstGeom>
          <a:noFill/>
          <a:ln w="9525">
            <a:noFill/>
            <a:round/>
          </a:ln>
        </p:spPr>
        <p:txBody>
          <a:bodyPr>
            <a:spAutoFit/>
          </a:bodyPr>
          <a:lstStyle/>
          <a:p>
            <a:pPr defTabSz="1219170"/>
            <a:r>
              <a:rPr lang="zh-CN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听到回声的条件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5035168" y="5677219"/>
            <a:ext cx="1871133" cy="369332"/>
          </a:xfrm>
          <a:prstGeom prst="rect">
            <a:avLst/>
          </a:prstGeom>
          <a:noFill/>
          <a:ln w="9525">
            <a:noFill/>
            <a:round/>
          </a:ln>
        </p:spPr>
        <p:txBody>
          <a:bodyPr>
            <a:spAutoFit/>
          </a:bodyPr>
          <a:lstStyle/>
          <a:p>
            <a:pPr defTabSz="1219170"/>
            <a:r>
              <a:rPr lang="zh-CN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回声测距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5035168" y="2577870"/>
            <a:ext cx="4726517" cy="369332"/>
          </a:xfrm>
          <a:prstGeom prst="rect">
            <a:avLst/>
          </a:prstGeom>
          <a:noFill/>
          <a:ln w="9525">
            <a:noFill/>
            <a:round/>
          </a:ln>
        </p:spPr>
        <p:txBody>
          <a:bodyPr>
            <a:spAutoFit/>
          </a:bodyPr>
          <a:lstStyle/>
          <a:p>
            <a:pPr defTabSz="1219170"/>
            <a:r>
              <a:rPr lang="zh-CN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以在固体、液体、气体中传播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5035168" y="3372846"/>
            <a:ext cx="2711451" cy="369332"/>
          </a:xfrm>
          <a:prstGeom prst="rect">
            <a:avLst/>
          </a:prstGeom>
          <a:noFill/>
          <a:ln w="9525">
            <a:noFill/>
            <a:round/>
          </a:ln>
        </p:spPr>
        <p:txBody>
          <a:bodyPr>
            <a:spAutoFit/>
          </a:bodyPr>
          <a:lstStyle/>
          <a:p>
            <a:pPr defTabSz="1219170"/>
            <a:r>
              <a:rPr lang="zh-CN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空不能传声</a:t>
            </a:r>
          </a:p>
        </p:txBody>
      </p:sp>
      <p:sp>
        <p:nvSpPr>
          <p:cNvPr id="15" name="左大括号 14"/>
          <p:cNvSpPr/>
          <p:nvPr/>
        </p:nvSpPr>
        <p:spPr>
          <a:xfrm>
            <a:off x="3601462" y="1599637"/>
            <a:ext cx="400051" cy="86146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1219170"/>
            <a:endParaRPr lang="zh-CN" altLang="en-US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" name="左大括号 15"/>
          <p:cNvSpPr/>
          <p:nvPr/>
        </p:nvSpPr>
        <p:spPr>
          <a:xfrm>
            <a:off x="4615974" y="2776607"/>
            <a:ext cx="400049" cy="86146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1219170"/>
            <a:endParaRPr lang="zh-CN" altLang="en-US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" name="左大括号 16"/>
          <p:cNvSpPr/>
          <p:nvPr/>
        </p:nvSpPr>
        <p:spPr>
          <a:xfrm>
            <a:off x="3138971" y="3213622"/>
            <a:ext cx="662516" cy="2394373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1219170"/>
            <a:endParaRPr lang="zh-CN" altLang="en-US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" name="左大括号 17"/>
          <p:cNvSpPr/>
          <p:nvPr/>
        </p:nvSpPr>
        <p:spPr>
          <a:xfrm>
            <a:off x="1461943" y="1977742"/>
            <a:ext cx="662516" cy="239278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1219170"/>
            <a:endParaRPr lang="zh-CN" altLang="en-US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" name="左大括号 18"/>
          <p:cNvSpPr/>
          <p:nvPr/>
        </p:nvSpPr>
        <p:spPr>
          <a:xfrm>
            <a:off x="4635119" y="5069830"/>
            <a:ext cx="400049" cy="86146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1219170"/>
            <a:endParaRPr lang="zh-CN" altLang="en-US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59" y="329130"/>
            <a:ext cx="2076153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15363099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/>
      <p:bldP spid="4" grpId="0" bldLvl="0"/>
      <p:bldP spid="5" grpId="0" bldLvl="0"/>
      <p:bldP spid="6" grpId="0" bldLvl="0"/>
      <p:bldP spid="7" grpId="0" bldLvl="0"/>
      <p:bldP spid="8" grpId="0" bldLvl="0"/>
      <p:bldP spid="9" grpId="0" bldLvl="0"/>
      <p:bldP spid="10" grpId="0" bldLvl="0"/>
      <p:bldP spid="11" grpId="0" bldLvl="0"/>
      <p:bldP spid="12" grpId="0" bldLvl="0"/>
      <p:bldP spid="13" grpId="0" bldLvl="0"/>
      <p:bldP spid="14" grpId="0" bldLvl="0"/>
      <p:bldP spid="15" grpId="0" bldLvl="0" animBg="1"/>
      <p:bldP spid="16" grpId="0" bldLvl="0" animBg="1"/>
      <p:bldP spid="17" grpId="0" bldLvl="0" animBg="1"/>
      <p:bldP spid="18" grpId="0" bldLvl="0" animBg="1"/>
      <p:bldP spid="19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: 圆角 3"/>
          <p:cNvSpPr/>
          <p:nvPr/>
        </p:nvSpPr>
        <p:spPr>
          <a:xfrm>
            <a:off x="660400" y="2509424"/>
            <a:ext cx="1724296" cy="476724"/>
          </a:xfrm>
          <a:prstGeom prst="roundRect">
            <a:avLst/>
          </a:prstGeom>
          <a:noFill/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ctr">
            <a:spAutoFit/>
          </a:bodyPr>
          <a:lstStyle/>
          <a:p>
            <a:pPr defTabSz="1219170" latinLnBrk="1" hangingPunct="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典型例题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1</a:t>
            </a:r>
            <a:endParaRPr lang="zh-CN" altLang="en-US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14" name="文本框 6"/>
          <p:cNvSpPr txBox="1"/>
          <p:nvPr/>
        </p:nvSpPr>
        <p:spPr>
          <a:xfrm>
            <a:off x="660400" y="1727061"/>
            <a:ext cx="2965233" cy="49244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60959" tIns="60959" rIns="60959" bIns="60959" numCol="1" spcCol="38100" rtlCol="0" anchor="t">
            <a:spAutoFit/>
          </a:bodyPr>
          <a:lstStyle/>
          <a:p>
            <a:pPr defTabSz="1219170" latinLnBrk="1" hangingPunct="0"/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考点一：声音的产生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60400" y="3191167"/>
            <a:ext cx="11018635" cy="19389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手拨动琴弦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发出悦耳的声音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发声的物体是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　　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</a:p>
          <a:p>
            <a:pPr defTabSz="1219170">
              <a:lnSpc>
                <a:spcPct val="200000"/>
              </a:lnSpc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手指　　　　　 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琴弦</a:t>
            </a:r>
          </a:p>
          <a:p>
            <a:pPr defTabSz="1219170">
              <a:lnSpc>
                <a:spcPct val="200000"/>
              </a:lnSpc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弦柱	       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空气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53704" y="2986148"/>
            <a:ext cx="660019" cy="955646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4267" b="1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endParaRPr lang="zh-CN" altLang="en-US" sz="4267" b="1" kern="0" noProof="1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59" y="329130"/>
            <a:ext cx="2076153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319736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660400" y="1762645"/>
            <a:ext cx="10535957" cy="378565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.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在探究人耳怎样听到声音时，可以用肥皂膜模拟人耳的鼓膜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如图所示，当喇叭发声时，肥皂膜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        )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. 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振动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. 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静止不动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. 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一直向右运动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. 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一直向左运动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5" name="Picture 6" descr="C:\Users\lenovo\Desktop\转WORD\F044.T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6425686" y="3237025"/>
            <a:ext cx="2618648" cy="2195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1531551" y="2368533"/>
            <a:ext cx="580608" cy="748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defRPr/>
            </a:pPr>
            <a:r>
              <a:rPr lang="en-US" altLang="zh-CN" sz="4267" b="1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endParaRPr lang="zh-CN" altLang="en-US" sz="3200" b="1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660400" y="1362535"/>
            <a:ext cx="2581992" cy="40011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1219170" latinLnBrk="1" hangingPunct="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迁移训练 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59" y="329130"/>
            <a:ext cx="2076153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562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70" name="Text Box 6"/>
          <p:cNvSpPr txBox="1">
            <a:spLocks noChangeArrowheads="1"/>
          </p:cNvSpPr>
          <p:nvPr/>
        </p:nvSpPr>
        <p:spPr bwMode="auto">
          <a:xfrm>
            <a:off x="5113010" y="2171404"/>
            <a:ext cx="4348998" cy="3150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马叫</a:t>
            </a:r>
          </a:p>
          <a:p>
            <a:pPr defTabSz="1219170">
              <a:lnSpc>
                <a:spcPct val="150000"/>
              </a:lnSpc>
              <a:defRPr/>
            </a:pPr>
            <a:endParaRPr lang="en-US" altLang="zh-CN" sz="10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150000"/>
              </a:lnSpc>
              <a:defRPr/>
            </a:pPr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蝉叫</a:t>
            </a:r>
          </a:p>
          <a:p>
            <a:pPr defTabSz="1219170">
              <a:lnSpc>
                <a:spcPct val="150000"/>
              </a:lnSpc>
              <a:defRPr/>
            </a:pPr>
            <a:endParaRPr lang="en-US" altLang="zh-CN" sz="10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150000"/>
              </a:lnSpc>
              <a:defRPr/>
            </a:pPr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羊叫</a:t>
            </a:r>
          </a:p>
          <a:p>
            <a:pPr defTabSz="1219170">
              <a:lnSpc>
                <a:spcPct val="150000"/>
              </a:lnSpc>
              <a:defRPr/>
            </a:pPr>
            <a:endParaRPr lang="en-US" altLang="zh-CN" sz="10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150000"/>
              </a:lnSpc>
              <a:defRPr/>
            </a:pPr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公鸡打鸣</a:t>
            </a:r>
          </a:p>
          <a:p>
            <a:pPr defTabSz="1219170">
              <a:lnSpc>
                <a:spcPct val="150000"/>
              </a:lnSpc>
              <a:defRPr/>
            </a:pPr>
            <a:endParaRPr lang="en-US" altLang="zh-CN" sz="10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150000"/>
              </a:lnSpc>
              <a:defRPr/>
            </a:pPr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虫子叫</a:t>
            </a:r>
          </a:p>
        </p:txBody>
      </p:sp>
      <p:pic>
        <p:nvPicPr>
          <p:cNvPr id="241671" name="Picture 7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522494" y="2254422"/>
            <a:ext cx="387728" cy="290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72" name="Picture 8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522494" y="3668664"/>
            <a:ext cx="387728" cy="290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73" name="Picture 9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22494" y="2995971"/>
            <a:ext cx="387728" cy="290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74" name="Picture 10">
            <a:hlinkClick r:id="" action="ppaction://media"/>
          </p:cNvPr>
          <p:cNvPicPr>
            <a:picLocks noChangeAspect="1" noChangeArrowheads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22494" y="4878080"/>
            <a:ext cx="387728" cy="290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75" name="Picture 11">
            <a:hlinkClick r:id="" action="ppaction://media"/>
          </p:cNvPr>
          <p:cNvPicPr>
            <a:picLocks noChangeAspect="1" noChangeArrowheads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02072" y="4205387"/>
            <a:ext cx="387728" cy="290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3" name="Text Box 14"/>
          <p:cNvSpPr txBox="1">
            <a:spLocks noChangeArrowheads="1"/>
          </p:cNvSpPr>
          <p:nvPr/>
        </p:nvSpPr>
        <p:spPr bwMode="auto">
          <a:xfrm>
            <a:off x="654410" y="1267678"/>
            <a:ext cx="7782357" cy="611509"/>
          </a:xfrm>
          <a:prstGeom prst="rect">
            <a:avLst/>
          </a:prstGeom>
          <a:noFill/>
          <a:ln w="28575" algn="ctr">
            <a:noFill/>
            <a:miter lim="800000"/>
          </a:ln>
        </p:spPr>
        <p:txBody>
          <a:bodyPr vert="horz" wrap="square">
            <a:no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奇妙的声音现象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3387997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各种动物的声音</a:t>
            </a:r>
          </a:p>
        </p:txBody>
      </p:sp>
    </p:spTree>
    <p:extLst>
      <p:ext uri="{BB962C8B-B14F-4D97-AF65-F5344CB8AC3E}">
        <p14:creationId xmlns:p14="http://schemas.microsoft.com/office/powerpoint/2010/main" val="12837340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16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99" fill="hold"/>
                                        <p:tgtEl>
                                          <p:spTgt spid="2416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1671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416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136" fill="hold"/>
                                        <p:tgtEl>
                                          <p:spTgt spid="2416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1672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416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3013" fill="hold"/>
                                        <p:tgtEl>
                                          <p:spTgt spid="2416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1673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416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688" fill="hold"/>
                                        <p:tgtEl>
                                          <p:spTgt spid="2416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167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416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930" fill="hold"/>
                                        <p:tgtEl>
                                          <p:spTgt spid="2416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1675"/>
                  </p:tgtEl>
                </p:cond>
              </p:nextCondLst>
            </p:seq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1671"/>
                </p:tgtEl>
              </p:cMediaNode>
            </p:audio>
            <p:audio>
              <p:cMediaNode>
                <p:cTn id="2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1672"/>
                </p:tgtEl>
              </p:cMediaNode>
            </p:audio>
            <p:audio>
              <p:cMediaNode>
                <p:cTn id="2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1673"/>
                </p:tgtEl>
              </p:cMediaNode>
            </p:audio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1674"/>
                </p:tgtEl>
              </p:cMediaNode>
            </p:audio>
            <p:audio>
              <p:cMediaNode>
                <p:cTn id="3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1675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3"/>
          <p:cNvSpPr/>
          <p:nvPr/>
        </p:nvSpPr>
        <p:spPr>
          <a:xfrm>
            <a:off x="660400" y="2102730"/>
            <a:ext cx="1724296" cy="442672"/>
          </a:xfrm>
          <a:prstGeom prst="roundRect">
            <a:avLst/>
          </a:prstGeom>
          <a:noFill/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ctr">
            <a:spAutoFit/>
          </a:bodyPr>
          <a:lstStyle/>
          <a:p>
            <a:pPr defTabSz="1219170" latinLnBrk="1" hangingPunct="0"/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典型例题 </a:t>
            </a: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2</a:t>
            </a:r>
            <a:endParaRPr lang="zh-CN" altLang="en-US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4" name="文本框 6"/>
          <p:cNvSpPr txBox="1"/>
          <p:nvPr/>
        </p:nvSpPr>
        <p:spPr>
          <a:xfrm>
            <a:off x="660400" y="1436740"/>
            <a:ext cx="2893098" cy="49244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60959" tIns="60959" rIns="60959" bIns="60959" numCol="1" spcCol="38100" rtlCol="0" anchor="t">
            <a:spAutoFit/>
          </a:bodyPr>
          <a:lstStyle/>
          <a:p>
            <a:pPr defTabSz="1219170" latinLnBrk="1" hangingPunct="0"/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考点二：声音的传播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60400" y="2545402"/>
            <a:ext cx="10822231" cy="31700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能说明“液体可以传播声音”的事例是　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　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　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</a:p>
          <a:p>
            <a:pPr defTabSz="1219170">
              <a:lnSpc>
                <a:spcPct val="200000"/>
              </a:lnSpc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我们听到雨滴打在雨伞上的“嗒嗒”声</a:t>
            </a:r>
          </a:p>
          <a:p>
            <a:pPr defTabSz="1219170">
              <a:lnSpc>
                <a:spcPct val="200000"/>
              </a:lnSpc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我们听到树枝上小鸟的“唧唧”声</a:t>
            </a:r>
          </a:p>
          <a:p>
            <a:pPr defTabSz="1219170">
              <a:lnSpc>
                <a:spcPct val="200000"/>
              </a:lnSpc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将要上钩的鱼被岸边的说话声吓跑</a:t>
            </a:r>
          </a:p>
          <a:p>
            <a:pPr defTabSz="1219170">
              <a:lnSpc>
                <a:spcPct val="200000"/>
              </a:lnSpc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人在小溪边听到流水的“哗哗”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22602" y="2438397"/>
            <a:ext cx="733353" cy="955646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4267" b="1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endParaRPr lang="zh-CN" altLang="en-US" sz="4267" b="1" kern="0" noProof="1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59" y="329130"/>
            <a:ext cx="2076153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914530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6"/>
          <p:cNvSpPr/>
          <p:nvPr/>
        </p:nvSpPr>
        <p:spPr>
          <a:xfrm>
            <a:off x="660401" y="1378281"/>
            <a:ext cx="1976852" cy="476724"/>
          </a:xfrm>
          <a:prstGeom prst="roundRect">
            <a:avLst/>
          </a:prstGeom>
          <a:noFill/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ctr">
            <a:spAutoFit/>
          </a:bodyPr>
          <a:lstStyle/>
          <a:p>
            <a:pPr defTabSz="1219170" latinLnBrk="1" hangingPunct="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迁移训练 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4" name="文本框 100"/>
          <p:cNvSpPr txBox="1"/>
          <p:nvPr/>
        </p:nvSpPr>
        <p:spPr>
          <a:xfrm>
            <a:off x="660400" y="2222791"/>
            <a:ext cx="10457250" cy="317009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61805" defTabSz="1219170">
              <a:lnSpc>
                <a:spcPct val="200000"/>
              </a:lnSpc>
            </a:pP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4.《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解放军报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》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刊发题为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《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亚丁湾，记者体验护航“十八般兵器”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》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的报道称，中国海军第五批护航编队的护航舰艇上，出现了一种神秘的声波武器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—“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金嗓子”对索马里海盗构成了有效威慑。若要阻挡这一武器的袭击，可以用薄薄的一层 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(       )</a:t>
            </a:r>
            <a:endParaRPr lang="en-US" altLang="zh-CN" sz="2000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indent="406390" defTabSz="1219170">
              <a:lnSpc>
                <a:spcPct val="200000"/>
              </a:lnSpc>
            </a:pP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A.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半导体网                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B.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磁性物质网  </a:t>
            </a:r>
            <a:endParaRPr lang="zh-CN" altLang="en-US" sz="2000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indent="406390" defTabSz="1219170">
              <a:lnSpc>
                <a:spcPct val="200000"/>
              </a:lnSpc>
            </a:pP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C.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真空网                    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D.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金属物质网</a:t>
            </a:r>
            <a:endParaRPr lang="zh-CN" altLang="en-US" sz="2000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框 1"/>
          <p:cNvSpPr txBox="1">
            <a:spLocks noChangeArrowheads="1"/>
          </p:cNvSpPr>
          <p:nvPr/>
        </p:nvSpPr>
        <p:spPr bwMode="auto">
          <a:xfrm>
            <a:off x="6810413" y="3392341"/>
            <a:ext cx="912283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 defTabSz="1219170"/>
            <a:r>
              <a:rPr lang="en-US" altLang="zh-CN" sz="48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59" y="329130"/>
            <a:ext cx="2076153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239871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1"/>
          <p:cNvSpPr>
            <a:spLocks noChangeArrowheads="1"/>
          </p:cNvSpPr>
          <p:nvPr/>
        </p:nvSpPr>
        <p:spPr bwMode="auto">
          <a:xfrm>
            <a:off x="660400" y="1291378"/>
            <a:ext cx="10565319" cy="31700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>
              <a:lnSpc>
                <a:spcPct val="2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5.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如图所示，当敲响音叉乙时，观察到与音叉甲接触的乒乓球将会被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________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这一现象说明发声的物体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________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也能说明声音可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________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中传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如果将这个实验移至月球上做，你猜想音叉甲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______(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填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“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能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”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或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“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不能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”)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振动，猜想的依据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___________________________________.</a:t>
            </a:r>
            <a:endParaRPr lang="zh-CN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15363" name="Picture 7" descr="C:\Users\lenovo\Desktop\转WORD\F045.T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7086239" y="3892090"/>
            <a:ext cx="3812117" cy="1755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2780324" y="2014653"/>
            <a:ext cx="697627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lnSpc>
                <a:spcPct val="250000"/>
              </a:lnSpc>
              <a:defRPr/>
            </a:pP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弹开</a:t>
            </a:r>
            <a:endParaRPr lang="zh-CN" altLang="en-US" sz="16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540697" y="1291378"/>
            <a:ext cx="697627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lnSpc>
                <a:spcPct val="250000"/>
              </a:lnSpc>
              <a:defRPr/>
            </a:pP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振动</a:t>
            </a:r>
            <a:endParaRPr lang="zh-CN" altLang="en-US" sz="16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204488" y="2035136"/>
            <a:ext cx="697627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lnSpc>
                <a:spcPct val="250000"/>
              </a:lnSpc>
              <a:defRPr/>
            </a:pP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空气</a:t>
            </a:r>
            <a:endParaRPr lang="zh-CN" altLang="en-US" sz="16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15910" y="2737928"/>
            <a:ext cx="697627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lnSpc>
                <a:spcPct val="250000"/>
              </a:lnSpc>
              <a:defRPr/>
            </a:pP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不能</a:t>
            </a:r>
            <a:endParaRPr lang="zh-CN" altLang="en-US" sz="16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28213" y="3461203"/>
            <a:ext cx="3775393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lnSpc>
                <a:spcPct val="250000"/>
              </a:lnSpc>
              <a:defRPr/>
            </a:pP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月球表面是真空，真空不能传声</a:t>
            </a:r>
            <a:endParaRPr lang="zh-CN" altLang="en-US" sz="16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59" y="329130"/>
            <a:ext cx="2076153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295278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: 圆角 3"/>
          <p:cNvSpPr/>
          <p:nvPr/>
        </p:nvSpPr>
        <p:spPr>
          <a:xfrm>
            <a:off x="660400" y="2071776"/>
            <a:ext cx="1724296" cy="476724"/>
          </a:xfrm>
          <a:prstGeom prst="roundRect">
            <a:avLst/>
          </a:prstGeom>
          <a:noFill/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ctr">
            <a:spAutoFit/>
          </a:bodyPr>
          <a:lstStyle/>
          <a:p>
            <a:pPr defTabSz="1219170" latinLnBrk="1" hangingPunct="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典型例题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3</a:t>
            </a:r>
            <a:endParaRPr lang="zh-CN" altLang="en-US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4" name="文本框 6"/>
          <p:cNvSpPr txBox="1"/>
          <p:nvPr/>
        </p:nvSpPr>
        <p:spPr>
          <a:xfrm>
            <a:off x="660400" y="1449357"/>
            <a:ext cx="4431980" cy="49244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60959" tIns="60959" rIns="60959" bIns="60959" numCol="1" spcCol="38100" rtlCol="0" anchor="t">
            <a:spAutoFit/>
          </a:bodyPr>
          <a:lstStyle/>
          <a:p>
            <a:pPr defTabSz="1219170" latinLnBrk="1" hangingPunct="0"/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考点三：声音的传播速度和回声</a:t>
            </a:r>
          </a:p>
        </p:txBody>
      </p:sp>
      <p:sp>
        <p:nvSpPr>
          <p:cNvPr id="5" name="文本框 1"/>
          <p:cNvSpPr txBox="1">
            <a:spLocks noChangeArrowheads="1"/>
          </p:cNvSpPr>
          <p:nvPr/>
        </p:nvSpPr>
        <p:spPr bwMode="auto">
          <a:xfrm>
            <a:off x="660400" y="2678479"/>
            <a:ext cx="10929335" cy="31700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.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相同的条件下，声音在下列三种介质中的传播速度从小到大的排列顺序是（        ）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A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铝、海水、空气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B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铝、空气、海水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C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空气、铝、海水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D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上说法都不对</a:t>
            </a:r>
          </a:p>
        </p:txBody>
      </p:sp>
      <p:sp>
        <p:nvSpPr>
          <p:cNvPr id="6" name="文本框 2"/>
          <p:cNvSpPr txBox="1">
            <a:spLocks noChangeArrowheads="1"/>
          </p:cNvSpPr>
          <p:nvPr/>
        </p:nvSpPr>
        <p:spPr bwMode="auto">
          <a:xfrm>
            <a:off x="9634489" y="2678479"/>
            <a:ext cx="627248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48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59" y="329130"/>
            <a:ext cx="2076153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403176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: 圆角 6"/>
          <p:cNvSpPr/>
          <p:nvPr/>
        </p:nvSpPr>
        <p:spPr>
          <a:xfrm>
            <a:off x="660400" y="1330814"/>
            <a:ext cx="1976852" cy="476724"/>
          </a:xfrm>
          <a:prstGeom prst="roundRect">
            <a:avLst/>
          </a:prstGeom>
          <a:noFill/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ctr">
            <a:spAutoFit/>
          </a:bodyPr>
          <a:lstStyle/>
          <a:p>
            <a:pPr defTabSz="1219170" latinLnBrk="1" hangingPunct="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迁移训练 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660400" y="1877022"/>
            <a:ext cx="3417923" cy="5038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7.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下表是某些介质中的声速</a:t>
            </a:r>
            <a:r>
              <a:rPr lang="en-US" altLang="zh-CN" sz="2000" i="1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416410"/>
            <a:ext cx="1321988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9585" defTabSz="1219170">
              <a:lnSpc>
                <a:spcPct val="200000"/>
              </a:lnSpc>
              <a:defRPr/>
            </a:pP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1)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分析表格中的信息，推断：</a:t>
            </a:r>
          </a:p>
          <a:p>
            <a:pPr indent="609585" defTabSz="1219170">
              <a:lnSpc>
                <a:spcPct val="200000"/>
              </a:lnSpc>
              <a:defRPr/>
            </a:pP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①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声速大小可能跟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________</a:t>
            </a:r>
            <a:r>
              <a:rPr lang="zh-CN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有关；依据是：</a:t>
            </a:r>
            <a:r>
              <a:rPr lang="en-US" altLang="zh-CN" sz="2000" kern="1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________________________________________.</a:t>
            </a:r>
            <a:endParaRPr lang="zh-CN" altLang="zh-CN" sz="2000" kern="10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33684" y="5064826"/>
            <a:ext cx="697627" cy="5038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温度</a:t>
            </a:r>
            <a:endParaRPr lang="zh-CN" altLang="en-US" sz="16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687978" y="5064826"/>
            <a:ext cx="9577917" cy="503856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声音在</a:t>
            </a:r>
            <a:r>
              <a:rPr lang="en-US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 </a:t>
            </a: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℃</a:t>
            </a: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5 </a:t>
            </a: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℃</a:t>
            </a: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 </a:t>
            </a: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℃</a:t>
            </a: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水中传播的速度不同</a:t>
            </a:r>
            <a:endParaRPr lang="zh-CN" altLang="en-US" sz="16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7" name="图片 6" descr="图片5.png"/>
          <p:cNvPicPr>
            <a:picLocks noChangeAspect="1"/>
          </p:cNvPicPr>
          <p:nvPr/>
        </p:nvPicPr>
        <p:blipFill>
          <a:blip r:embed="rId2" cstate="print"/>
          <a:srcRect l="15878" r="15085"/>
          <a:stretch>
            <a:fillRect/>
          </a:stretch>
        </p:blipFill>
        <p:spPr>
          <a:xfrm>
            <a:off x="496110" y="2739418"/>
            <a:ext cx="7509753" cy="182154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59" y="329130"/>
            <a:ext cx="2076153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4087089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99889" y="2113774"/>
            <a:ext cx="1090863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9585" algn="just" defTabSz="1219170">
              <a:lnSpc>
                <a:spcPct val="300000"/>
              </a:lnSpc>
              <a:defRPr/>
            </a:pPr>
            <a:r>
              <a:rPr lang="en-US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②</a:t>
            </a:r>
            <a:r>
              <a:rPr lang="zh-CN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声速大小可能跟</a:t>
            </a:r>
            <a:r>
              <a:rPr lang="en-US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__________</a:t>
            </a:r>
            <a:r>
              <a:rPr lang="zh-CN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有关；依据是：</a:t>
            </a:r>
            <a:r>
              <a:rPr lang="en-US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____________________________________________.</a:t>
            </a:r>
            <a:endParaRPr lang="zh-CN" altLang="zh-CN" sz="2000" kern="100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indent="609585" defTabSz="1219170">
              <a:lnSpc>
                <a:spcPct val="300000"/>
              </a:lnSpc>
              <a:defRPr/>
            </a:pPr>
            <a:r>
              <a:rPr lang="en-US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2)</a:t>
            </a:r>
            <a:r>
              <a:rPr lang="zh-CN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设海水温度为</a:t>
            </a:r>
            <a:r>
              <a:rPr lang="en-US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5 ℃</a:t>
            </a:r>
            <a:r>
              <a:rPr lang="zh-CN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在海面用超声测位仪向海底垂直发射声波，经过</a:t>
            </a:r>
            <a:r>
              <a:rPr lang="en-US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 s</a:t>
            </a:r>
            <a:r>
              <a:rPr lang="zh-CN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后收到回波，根据公式</a:t>
            </a:r>
            <a:r>
              <a:rPr lang="en-US" altLang="zh-CN" sz="2000" i="1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zh-CN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＝</a:t>
            </a:r>
            <a:r>
              <a:rPr lang="en-US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________</a:t>
            </a:r>
            <a:r>
              <a:rPr lang="zh-CN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计算出海水深度为</a:t>
            </a:r>
            <a:r>
              <a:rPr lang="en-US" altLang="zh-CN" sz="2000" kern="1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________m.</a:t>
            </a:r>
            <a:endParaRPr lang="zh-CN" altLang="en-US" sz="2000" kern="0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121447" y="2361795"/>
            <a:ext cx="121058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介质种类</a:t>
            </a:r>
            <a:endParaRPr lang="zh-CN" altLang="en-US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01446" y="3198771"/>
            <a:ext cx="960943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zh-CN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声音在水、海水、冰、铁等不同介质中速度不同</a:t>
            </a:r>
            <a:endParaRPr lang="zh-CN" altLang="en-US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481478" y="5145617"/>
            <a:ext cx="596638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en-US" altLang="zh-CN" sz="2000" i="1" kern="100" dirty="0" err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t</a:t>
            </a:r>
            <a:r>
              <a:rPr lang="en-US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/2</a:t>
            </a:r>
            <a:endParaRPr lang="zh-CN" altLang="en-US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806161" y="5145617"/>
            <a:ext cx="755335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en-US" altLang="zh-CN" sz="2000" kern="1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531</a:t>
            </a:r>
            <a:endParaRPr lang="zh-CN" altLang="en-US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: 圆角 6"/>
          <p:cNvSpPr/>
          <p:nvPr/>
        </p:nvSpPr>
        <p:spPr>
          <a:xfrm>
            <a:off x="699889" y="1602998"/>
            <a:ext cx="1976852" cy="476724"/>
          </a:xfrm>
          <a:prstGeom prst="roundRect">
            <a:avLst/>
          </a:prstGeom>
          <a:noFill/>
          <a:ln w="12700" cap="flat">
            <a:noFill/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ctr">
            <a:spAutoFit/>
          </a:bodyPr>
          <a:lstStyle/>
          <a:p>
            <a:pPr defTabSz="1219170" latinLnBrk="1" hangingPunct="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迁移训练 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302020402020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59" y="329130"/>
            <a:ext cx="2076153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53321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占位符 4">
            <a:extLst>
              <a:ext uri="{FF2B5EF4-FFF2-40B4-BE49-F238E27FC236}">
                <a16:creationId xmlns:a16="http://schemas.microsoft.com/office/drawing/2014/main" id="{4B8FAC70-5B1F-4799-9399-FD85B8B446DC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011" r="17003" b="22652"/>
          <a:stretch/>
        </p:blipFill>
        <p:spPr>
          <a:xfrm>
            <a:off x="-7938" y="1828800"/>
            <a:ext cx="12193588" cy="4262814"/>
          </a:xfrm>
        </p:spPr>
      </p:pic>
      <p:sp>
        <p:nvSpPr>
          <p:cNvPr id="3" name="Freeform 5">
            <a:extLst>
              <a:ext uri="{FF2B5EF4-FFF2-40B4-BE49-F238E27FC236}">
                <a16:creationId xmlns:a16="http://schemas.microsoft.com/office/drawing/2014/main" id="{DA5D1BF8-F2A3-4D46-B5A7-BDB920D1B3C7}"/>
              </a:ext>
            </a:extLst>
          </p:cNvPr>
          <p:cNvSpPr>
            <a:spLocks/>
          </p:cNvSpPr>
          <p:nvPr/>
        </p:nvSpPr>
        <p:spPr bwMode="auto">
          <a:xfrm>
            <a:off x="-7938" y="3253594"/>
            <a:ext cx="12199938" cy="3604405"/>
          </a:xfrm>
          <a:custGeom>
            <a:avLst/>
            <a:gdLst>
              <a:gd name="T0" fmla="*/ 991 w 1770"/>
              <a:gd name="T1" fmla="*/ 461 h 598"/>
              <a:gd name="T2" fmla="*/ 0 w 1770"/>
              <a:gd name="T3" fmla="*/ 449 h 598"/>
              <a:gd name="T4" fmla="*/ 0 w 1770"/>
              <a:gd name="T5" fmla="*/ 511 h 598"/>
              <a:gd name="T6" fmla="*/ 0 w 1770"/>
              <a:gd name="T7" fmla="*/ 511 h 598"/>
              <a:gd name="T8" fmla="*/ 1 w 1770"/>
              <a:gd name="T9" fmla="*/ 598 h 598"/>
              <a:gd name="T10" fmla="*/ 1770 w 1770"/>
              <a:gd name="T11" fmla="*/ 598 h 598"/>
              <a:gd name="T12" fmla="*/ 1770 w 1770"/>
              <a:gd name="T13" fmla="*/ 62 h 598"/>
              <a:gd name="T14" fmla="*/ 1770 w 1770"/>
              <a:gd name="T15" fmla="*/ 61 h 598"/>
              <a:gd name="T16" fmla="*/ 1770 w 1770"/>
              <a:gd name="T17" fmla="*/ 0 h 598"/>
              <a:gd name="T18" fmla="*/ 991 w 1770"/>
              <a:gd name="T19" fmla="*/ 461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70" h="598">
                <a:moveTo>
                  <a:pt x="991" y="461"/>
                </a:moveTo>
                <a:cubicBezTo>
                  <a:pt x="223" y="364"/>
                  <a:pt x="0" y="449"/>
                  <a:pt x="0" y="449"/>
                </a:cubicBezTo>
                <a:cubicBezTo>
                  <a:pt x="0" y="511"/>
                  <a:pt x="0" y="511"/>
                  <a:pt x="0" y="511"/>
                </a:cubicBezTo>
                <a:cubicBezTo>
                  <a:pt x="0" y="511"/>
                  <a:pt x="0" y="511"/>
                  <a:pt x="0" y="511"/>
                </a:cubicBezTo>
                <a:cubicBezTo>
                  <a:pt x="1" y="598"/>
                  <a:pt x="1" y="598"/>
                  <a:pt x="1" y="598"/>
                </a:cubicBezTo>
                <a:cubicBezTo>
                  <a:pt x="1770" y="598"/>
                  <a:pt x="1770" y="598"/>
                  <a:pt x="1770" y="598"/>
                </a:cubicBezTo>
                <a:cubicBezTo>
                  <a:pt x="1770" y="62"/>
                  <a:pt x="1770" y="62"/>
                  <a:pt x="1770" y="62"/>
                </a:cubicBezTo>
                <a:cubicBezTo>
                  <a:pt x="1770" y="61"/>
                  <a:pt x="1770" y="61"/>
                  <a:pt x="1770" y="61"/>
                </a:cubicBezTo>
                <a:cubicBezTo>
                  <a:pt x="1770" y="0"/>
                  <a:pt x="1770" y="0"/>
                  <a:pt x="1770" y="0"/>
                </a:cubicBezTo>
                <a:cubicBezTo>
                  <a:pt x="1770" y="0"/>
                  <a:pt x="1759" y="559"/>
                  <a:pt x="991" y="461"/>
                </a:cubicBezTo>
                <a:close/>
              </a:path>
            </a:pathLst>
          </a:custGeom>
          <a:gradFill>
            <a:gsLst>
              <a:gs pos="0">
                <a:schemeClr val="accent6"/>
              </a:gs>
              <a:gs pos="100000">
                <a:schemeClr val="accent2"/>
              </a:gs>
            </a:gsLst>
            <a:lin ang="21000000" scaled="0"/>
          </a:gra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D3D3D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FE59437-6C7F-4876-8298-13D6B98AF6D3}"/>
              </a:ext>
            </a:extLst>
          </p:cNvPr>
          <p:cNvGrpSpPr/>
          <p:nvPr/>
        </p:nvGrpSpPr>
        <p:grpSpPr>
          <a:xfrm>
            <a:off x="655168" y="3534804"/>
            <a:ext cx="3480147" cy="1336055"/>
            <a:chOff x="655168" y="4630146"/>
            <a:chExt cx="3480147" cy="1336055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60439C93-8285-4FD9-B81A-58C85446851F}"/>
                </a:ext>
              </a:extLst>
            </p:cNvPr>
            <p:cNvSpPr/>
            <p:nvPr/>
          </p:nvSpPr>
          <p:spPr>
            <a:xfrm>
              <a:off x="655168" y="5570201"/>
              <a:ext cx="1332000" cy="396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8C74D8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7AFDD745-6E3D-4AF8-AA95-EC2B6CB47886}"/>
                </a:ext>
              </a:extLst>
            </p:cNvPr>
            <p:cNvSpPr txBox="1"/>
            <p:nvPr/>
          </p:nvSpPr>
          <p:spPr>
            <a:xfrm>
              <a:off x="655168" y="5650943"/>
              <a:ext cx="1332000" cy="276999"/>
            </a:xfrm>
            <a:prstGeom prst="rect">
              <a:avLst/>
            </a:prstGeom>
            <a:solidFill>
              <a:srgbClr val="8C74D8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spc="200" dirty="0">
                  <a:solidFill>
                    <a:schemeClr val="bg1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20XX.XX.XX</a:t>
              </a:r>
              <a:endParaRPr lang="zh-CN" altLang="en-US" sz="1200" spc="20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A9910451-194B-4C05-8245-7DE4DB162A32}"/>
                </a:ext>
              </a:extLst>
            </p:cNvPr>
            <p:cNvGrpSpPr/>
            <p:nvPr/>
          </p:nvGrpSpPr>
          <p:grpSpPr>
            <a:xfrm>
              <a:off x="655168" y="4630146"/>
              <a:ext cx="3480147" cy="276999"/>
              <a:chOff x="3484532" y="4842938"/>
              <a:chExt cx="5222936" cy="319807"/>
            </a:xfrm>
          </p:grpSpPr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874BAF0D-A341-4A6C-A3AD-1CE8C0DB301C}"/>
                  </a:ext>
                </a:extLst>
              </p:cNvPr>
              <p:cNvSpPr/>
              <p:nvPr/>
            </p:nvSpPr>
            <p:spPr>
              <a:xfrm>
                <a:off x="3484532" y="4842938"/>
                <a:ext cx="2193317" cy="319807"/>
              </a:xfrm>
              <a:prstGeom prst="rect">
                <a:avLst/>
              </a:prstGeom>
              <a:ln w="6350">
                <a:solidFill>
                  <a:srgbClr val="8C74D8"/>
                </a:solidFill>
              </a:ln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ctr">
                  <a:defRPr/>
                </a:pPr>
                <a:r>
                  <a:rPr lang="zh-CN" altLang="en-US" sz="1200">
                    <a:solidFill>
                      <a:srgbClr val="8C74D8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主讲人：</a:t>
                </a:r>
                <a:r>
                  <a:rPr lang="en-US" altLang="zh-CN" sz="1200">
                    <a:solidFill>
                      <a:srgbClr val="8C74D8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xippt</a:t>
                </a:r>
                <a:endParaRPr lang="zh-CN" altLang="en-US" sz="1200" dirty="0">
                  <a:solidFill>
                    <a:srgbClr val="8C74D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5EC6EC86-E899-4510-8825-9AFFEDC02964}"/>
                  </a:ext>
                </a:extLst>
              </p:cNvPr>
              <p:cNvSpPr txBox="1"/>
              <p:nvPr/>
            </p:nvSpPr>
            <p:spPr>
              <a:xfrm>
                <a:off x="6490140" y="4842938"/>
                <a:ext cx="2217328" cy="319807"/>
              </a:xfrm>
              <a:prstGeom prst="rect">
                <a:avLst/>
              </a:prstGeom>
              <a:noFill/>
              <a:ln w="6350">
                <a:solidFill>
                  <a:srgbClr val="8C74D8"/>
                </a:solidFill>
              </a:ln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ctr">
                  <a:defRPr/>
                </a:pPr>
                <a:r>
                  <a:rPr lang="zh-CN" altLang="en-US" sz="1200">
                    <a:solidFill>
                      <a:srgbClr val="8C74D8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班级：</a:t>
                </a:r>
                <a:r>
                  <a:rPr lang="en-US" altLang="zh-CN" sz="1200">
                    <a:solidFill>
                      <a:srgbClr val="8C74D8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xippt</a:t>
                </a:r>
                <a:endParaRPr lang="zh-CN" altLang="en-US" sz="1200" dirty="0">
                  <a:solidFill>
                    <a:srgbClr val="8C74D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385D84A8-E8B1-4567-B7D1-68131223487A}"/>
              </a:ext>
            </a:extLst>
          </p:cNvPr>
          <p:cNvGrpSpPr/>
          <p:nvPr/>
        </p:nvGrpSpPr>
        <p:grpSpPr>
          <a:xfrm>
            <a:off x="557374" y="1482545"/>
            <a:ext cx="5538625" cy="1676995"/>
            <a:chOff x="557374" y="2667123"/>
            <a:chExt cx="5538625" cy="1676995"/>
          </a:xfrm>
        </p:grpSpPr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5D8E1837-20B9-4879-967E-3D4355B806C2}"/>
                </a:ext>
              </a:extLst>
            </p:cNvPr>
            <p:cNvSpPr txBox="1"/>
            <p:nvPr/>
          </p:nvSpPr>
          <p:spPr>
            <a:xfrm>
              <a:off x="560008" y="2667123"/>
              <a:ext cx="493153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spc="-150" dirty="0">
                  <a:solidFill>
                    <a:srgbClr val="8C74D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第二章 声现象</a:t>
              </a: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E53B6D37-84FF-4C95-9BE1-482C7D13AC0B}"/>
                </a:ext>
              </a:extLst>
            </p:cNvPr>
            <p:cNvSpPr txBox="1"/>
            <p:nvPr/>
          </p:nvSpPr>
          <p:spPr>
            <a:xfrm>
              <a:off x="557374" y="3254526"/>
              <a:ext cx="553862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zh-CN" altLang="en-US" sz="4800" b="1" dirty="0">
                  <a:solidFill>
                    <a:srgbClr val="8C74D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感谢各位的聆听</a:t>
              </a: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2E0E8E1B-2FB5-4AC3-AB61-25EB693E8F15}"/>
                </a:ext>
              </a:extLst>
            </p:cNvPr>
            <p:cNvSpPr txBox="1"/>
            <p:nvPr/>
          </p:nvSpPr>
          <p:spPr>
            <a:xfrm>
              <a:off x="570077" y="4029224"/>
              <a:ext cx="4896606" cy="3148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lnSpc>
                  <a:spcPct val="150000"/>
                </a:lnSpc>
              </a:pPr>
              <a:r>
                <a:rPr lang="en-US" altLang="zh-CN" sz="1100" dirty="0">
                  <a:solidFill>
                    <a:srgbClr val="8C74D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MENTAL HEALTH COUNSELING PPT</a:t>
              </a:r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C521E180-3655-4356-83FD-1678A1F6ECB3}"/>
                </a:ext>
              </a:extLst>
            </p:cNvPr>
            <p:cNvCxnSpPr>
              <a:cxnSpLocks/>
            </p:cNvCxnSpPr>
            <p:nvPr/>
          </p:nvCxnSpPr>
          <p:spPr>
            <a:xfrm>
              <a:off x="658813" y="3990975"/>
              <a:ext cx="5208587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矩形 38">
            <a:extLst>
              <a:ext uri="{FF2B5EF4-FFF2-40B4-BE49-F238E27FC236}">
                <a16:creationId xmlns:a16="http://schemas.microsoft.com/office/drawing/2014/main" id="{31A94C2A-487A-4177-878C-8531876659DA}"/>
              </a:ext>
            </a:extLst>
          </p:cNvPr>
          <p:cNvSpPr/>
          <p:nvPr/>
        </p:nvSpPr>
        <p:spPr>
          <a:xfrm>
            <a:off x="560549" y="422030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srgbClr val="8C74D8"/>
                </a:solidFill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YOUR LOGO</a:t>
            </a:r>
            <a:endParaRPr kumimoji="0" lang="zh-CN" altLang="en-US" b="0" i="0" u="none" strike="noStrike" kern="1200" cap="none" spc="0" normalizeH="0" baseline="0" noProof="0" dirty="0">
              <a:ln>
                <a:noFill/>
              </a:ln>
              <a:solidFill>
                <a:srgbClr val="8C74D8"/>
              </a:solidFill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90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文本框 99"/>
          <p:cNvSpPr txBox="1">
            <a:spLocks noChangeArrowheads="1"/>
          </p:cNvSpPr>
          <p:nvPr/>
        </p:nvSpPr>
        <p:spPr bwMode="auto">
          <a:xfrm>
            <a:off x="530860" y="540429"/>
            <a:ext cx="10927555" cy="43278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indent="355591" defTabSz="1219170">
              <a:lnSpc>
                <a:spcPct val="3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 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  <a:p>
            <a:pPr indent="355591" defTabSz="1219170">
              <a:lnSpc>
                <a:spcPct val="3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通过观察和实验初步认识声音产生和传播的条件。（重点）</a:t>
            </a:r>
          </a:p>
          <a:p>
            <a:pPr indent="355591" defTabSz="1219170">
              <a:lnSpc>
                <a:spcPct val="3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知道声音是由物体振动发生的。（重点）</a:t>
            </a:r>
          </a:p>
          <a:p>
            <a:pPr indent="355591" defTabSz="1219170">
              <a:lnSpc>
                <a:spcPct val="3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知道声音传播需要介质，声音在不同介质中传播的速度不同。（重点）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2071663" cy="6667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学习目标</a:t>
            </a:r>
            <a:endParaRPr lang="zh-CN" altLang="en-US" sz="3600" dirty="0">
              <a:solidFill>
                <a:prstClr val="black">
                  <a:lumMod val="75000"/>
                  <a:lumOff val="25000"/>
                </a:prstClr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94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文本框 27652"/>
          <p:cNvSpPr txBox="1">
            <a:spLocks noChangeArrowheads="1"/>
          </p:cNvSpPr>
          <p:nvPr/>
        </p:nvSpPr>
        <p:spPr bwMode="auto">
          <a:xfrm>
            <a:off x="740378" y="3136306"/>
            <a:ext cx="79756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音是怎样传到我们耳朵里的？</a:t>
            </a:r>
          </a:p>
        </p:txBody>
      </p:sp>
      <p:sp>
        <p:nvSpPr>
          <p:cNvPr id="27654" name="文本框 27653"/>
          <p:cNvSpPr txBox="1">
            <a:spLocks noChangeArrowheads="1"/>
          </p:cNvSpPr>
          <p:nvPr/>
        </p:nvSpPr>
        <p:spPr bwMode="auto">
          <a:xfrm>
            <a:off x="740378" y="2327522"/>
            <a:ext cx="52832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音是怎样产生的？</a:t>
            </a:r>
          </a:p>
        </p:txBody>
      </p:sp>
      <p:sp>
        <p:nvSpPr>
          <p:cNvPr id="27655" name="文本框 27654"/>
          <p:cNvSpPr txBox="1">
            <a:spLocks noChangeArrowheads="1"/>
          </p:cNvSpPr>
          <p:nvPr/>
        </p:nvSpPr>
        <p:spPr bwMode="auto">
          <a:xfrm>
            <a:off x="767878" y="1455772"/>
            <a:ext cx="10168467" cy="51687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lnSpc>
                <a:spcPct val="125000"/>
              </a:lnSpc>
              <a:spcBef>
                <a:spcPts val="67"/>
              </a:spcBef>
            </a:pPr>
            <a:r>
              <a:rPr lang="zh-CN" altLang="en-US" sz="2400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于声音，同学们想知道哪些问题呢？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05854" y="314886"/>
            <a:ext cx="2168525" cy="6464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活动</a:t>
            </a:r>
          </a:p>
        </p:txBody>
      </p:sp>
      <p:pic>
        <p:nvPicPr>
          <p:cNvPr id="16" name="图片 2764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41704" y="3985235"/>
            <a:ext cx="2704583" cy="1803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图片 2764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77824" y="3985234"/>
            <a:ext cx="2704582" cy="1803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图片 276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15978" y="3985234"/>
            <a:ext cx="1872343" cy="1803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5815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Box 4"/>
          <p:cNvSpPr>
            <a:spLocks noChangeArrowheads="1"/>
          </p:cNvSpPr>
          <p:nvPr/>
        </p:nvSpPr>
        <p:spPr bwMode="auto">
          <a:xfrm>
            <a:off x="239186" y="627649"/>
            <a:ext cx="38523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/>
            <a:endParaRPr lang="zh-CN" altLang="en-US" sz="2400" kern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61548" y="2099005"/>
            <a:ext cx="11007572" cy="324475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defTabSz="1219170">
              <a:lnSpc>
                <a:spcPct val="200000"/>
              </a:lnSpc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验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橡皮筋张紧到一定程度，用手拨动：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你听到声音了吗？ 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_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橡皮筋在做什么运动？ 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③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声音是由什么引起的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 _________________</a:t>
            </a: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④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橡皮筋停止振动，你还能听到声音吗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  <a:p>
            <a:pPr defTabSz="1219170" eaLnBrk="0" hangingPunct="0">
              <a:lnSpc>
                <a:spcPct val="200000"/>
              </a:lnSpc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</a:t>
            </a:r>
          </a:p>
        </p:txBody>
      </p:sp>
      <p:sp>
        <p:nvSpPr>
          <p:cNvPr id="155652" name="文本框 155651"/>
          <p:cNvSpPr txBox="1">
            <a:spLocks noChangeArrowheads="1"/>
          </p:cNvSpPr>
          <p:nvPr/>
        </p:nvSpPr>
        <p:spPr bwMode="auto">
          <a:xfrm>
            <a:off x="3962400" y="4077188"/>
            <a:ext cx="4650317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橡皮筋振动引起的</a:t>
            </a:r>
            <a:endParaRPr lang="zh-CN" altLang="en-US" sz="2400" kern="0" dirty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5654" name="文本框 155653"/>
          <p:cNvSpPr txBox="1">
            <a:spLocks noChangeArrowheads="1"/>
          </p:cNvSpPr>
          <p:nvPr/>
        </p:nvSpPr>
        <p:spPr bwMode="auto">
          <a:xfrm>
            <a:off x="3829702" y="3490689"/>
            <a:ext cx="2087033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振动</a:t>
            </a:r>
            <a:endParaRPr lang="zh-CN" altLang="en-US" sz="2400" kern="0" dirty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5655" name="文本框 155654"/>
          <p:cNvSpPr txBox="1">
            <a:spLocks noChangeArrowheads="1"/>
          </p:cNvSpPr>
          <p:nvPr/>
        </p:nvSpPr>
        <p:spPr bwMode="auto">
          <a:xfrm>
            <a:off x="918064" y="5240358"/>
            <a:ext cx="2305049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能</a:t>
            </a:r>
            <a:endParaRPr lang="zh-CN" altLang="en-US" sz="2400" kern="0" dirty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5656" name="文本框 155655"/>
          <p:cNvSpPr txBox="1">
            <a:spLocks noChangeArrowheads="1"/>
          </p:cNvSpPr>
          <p:nvPr/>
        </p:nvSpPr>
        <p:spPr bwMode="auto">
          <a:xfrm>
            <a:off x="3378344" y="2810616"/>
            <a:ext cx="2305049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听到了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60400" y="1357377"/>
            <a:ext cx="66040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zh-CN" sz="24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究：声音是怎样产生的？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3531985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声音的产生</a:t>
            </a:r>
          </a:p>
        </p:txBody>
      </p:sp>
    </p:spTree>
    <p:extLst>
      <p:ext uri="{BB962C8B-B14F-4D97-AF65-F5344CB8AC3E}">
        <p14:creationId xmlns:p14="http://schemas.microsoft.com/office/powerpoint/2010/main" val="2588907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5652" grpId="0"/>
      <p:bldP spid="155654" grpId="0"/>
      <p:bldP spid="155655" grpId="0"/>
      <p:bldP spid="155656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62" name="矩形 155661"/>
          <p:cNvSpPr>
            <a:spLocks noChangeArrowheads="1"/>
          </p:cNvSpPr>
          <p:nvPr/>
        </p:nvSpPr>
        <p:spPr bwMode="auto">
          <a:xfrm>
            <a:off x="660400" y="1348646"/>
            <a:ext cx="10559422" cy="27319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defTabSz="1219170" eaLnBrk="0" hangingPunct="0">
              <a:lnSpc>
                <a:spcPct val="200000"/>
              </a:lnSpc>
            </a:pPr>
            <a:r>
              <a:rPr lang="zh-CN" altLang="en-US" sz="2400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验</a:t>
            </a:r>
            <a:r>
              <a:rPr lang="en-US" altLang="zh-CN" sz="2400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</a:t>
            </a:r>
            <a:r>
              <a:rPr lang="zh-CN" altLang="en-US" sz="2400" kern="0" dirty="0">
                <a:solidFill>
                  <a:srgbClr val="007E2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一把尺，想办法使其发声，然后观察尺在发声时的现象</a:t>
            </a:r>
            <a:r>
              <a:rPr lang="en-US" altLang="zh-CN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并用语言描述现象。当尺停止振动时，观察还能否听到声音？ </a:t>
            </a:r>
          </a:p>
        </p:txBody>
      </p:sp>
      <p:pic>
        <p:nvPicPr>
          <p:cNvPr id="10243" name="图片 15361" descr="C:\Users\Administrator\Desktop\03204001.jpg03204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33488" y="3642622"/>
            <a:ext cx="5013246" cy="174934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3531985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声音的产生</a:t>
            </a:r>
          </a:p>
        </p:txBody>
      </p:sp>
    </p:spTree>
    <p:extLst>
      <p:ext uri="{BB962C8B-B14F-4D97-AF65-F5344CB8AC3E}">
        <p14:creationId xmlns:p14="http://schemas.microsoft.com/office/powerpoint/2010/main" val="162728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图片 76804"/>
          <p:cNvPicPr>
            <a:picLocks noChangeAspect="1"/>
          </p:cNvPicPr>
          <p:nvPr/>
        </p:nvPicPr>
        <p:blipFill>
          <a:blip r:embed="rId3" cstate="print"/>
          <a:srcRect b="10023"/>
          <a:stretch>
            <a:fillRect/>
          </a:stretch>
        </p:blipFill>
        <p:spPr>
          <a:xfrm>
            <a:off x="1214693" y="2818980"/>
            <a:ext cx="1346840" cy="664769"/>
          </a:xfrm>
          <a:prstGeom prst="rect">
            <a:avLst/>
          </a:prstGeom>
          <a:noFill/>
          <a:ln w="9525">
            <a:noFill/>
          </a:ln>
          <a:effectLst>
            <a:softEdge rad="31750"/>
          </a:effectLst>
        </p:spPr>
      </p:pic>
      <p:sp>
        <p:nvSpPr>
          <p:cNvPr id="76806" name="文本框 76805"/>
          <p:cNvSpPr txBox="1">
            <a:spLocks noChangeArrowheads="1"/>
          </p:cNvSpPr>
          <p:nvPr/>
        </p:nvSpPr>
        <p:spPr bwMode="auto">
          <a:xfrm>
            <a:off x="3103356" y="1799496"/>
            <a:ext cx="5979584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说话时         在振动</a:t>
            </a:r>
          </a:p>
        </p:txBody>
      </p:sp>
      <p:sp>
        <p:nvSpPr>
          <p:cNvPr id="76807" name="文本框 76806"/>
          <p:cNvSpPr txBox="1">
            <a:spLocks noChangeArrowheads="1"/>
          </p:cNvSpPr>
          <p:nvPr/>
        </p:nvSpPr>
        <p:spPr bwMode="auto">
          <a:xfrm>
            <a:off x="3103356" y="4415048"/>
            <a:ext cx="7810212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风吹树叶哗哗响，         在振动</a:t>
            </a:r>
          </a:p>
        </p:txBody>
      </p:sp>
      <p:sp>
        <p:nvSpPr>
          <p:cNvPr id="76808" name="文本框 76807"/>
          <p:cNvSpPr txBox="1">
            <a:spLocks noChangeArrowheads="1"/>
          </p:cNvSpPr>
          <p:nvPr/>
        </p:nvSpPr>
        <p:spPr bwMode="auto">
          <a:xfrm>
            <a:off x="3103356" y="3107272"/>
            <a:ext cx="5623983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敲鼓时         在振动</a:t>
            </a:r>
          </a:p>
        </p:txBody>
      </p:sp>
      <p:pic>
        <p:nvPicPr>
          <p:cNvPr id="11269" name="图片 76808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DBF0E9"/>
              </a:clrFrom>
              <a:clrTo>
                <a:srgbClr val="DBF0E9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1214693" y="4184268"/>
            <a:ext cx="1347292" cy="672546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</p:pic>
      <p:sp>
        <p:nvSpPr>
          <p:cNvPr id="76816" name="矩形 76815"/>
          <p:cNvSpPr>
            <a:spLocks noChangeArrowheads="1"/>
          </p:cNvSpPr>
          <p:nvPr/>
        </p:nvSpPr>
        <p:spPr bwMode="auto">
          <a:xfrm>
            <a:off x="3918308" y="1799496"/>
            <a:ext cx="24003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带</a:t>
            </a:r>
          </a:p>
        </p:txBody>
      </p:sp>
      <p:sp>
        <p:nvSpPr>
          <p:cNvPr id="76818" name="矩形 76817"/>
          <p:cNvSpPr>
            <a:spLocks noChangeArrowheads="1"/>
          </p:cNvSpPr>
          <p:nvPr/>
        </p:nvSpPr>
        <p:spPr bwMode="auto">
          <a:xfrm>
            <a:off x="3946182" y="3107272"/>
            <a:ext cx="2688167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鼓面</a:t>
            </a:r>
          </a:p>
        </p:txBody>
      </p:sp>
      <p:sp>
        <p:nvSpPr>
          <p:cNvPr id="76820" name="矩形 76819"/>
          <p:cNvSpPr>
            <a:spLocks noChangeArrowheads="1"/>
          </p:cNvSpPr>
          <p:nvPr/>
        </p:nvSpPr>
        <p:spPr bwMode="auto">
          <a:xfrm>
            <a:off x="5151711" y="4438031"/>
            <a:ext cx="2207684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树叶</a:t>
            </a:r>
          </a:p>
        </p:txBody>
      </p:sp>
      <p:pic>
        <p:nvPicPr>
          <p:cNvPr id="76811" name="图片 76810" descr="图片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5977" y="5255953"/>
            <a:ext cx="1307171" cy="485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749" name="矩形 116748"/>
          <p:cNvSpPr/>
          <p:nvPr/>
        </p:nvSpPr>
        <p:spPr>
          <a:xfrm>
            <a:off x="-825817" y="5280230"/>
            <a:ext cx="7385051" cy="461665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 defTabSz="1219170"/>
            <a:r>
              <a:rPr lang="zh-CN" altLang="en-US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声音是由物体的</a:t>
            </a:r>
            <a:r>
              <a:rPr lang="zh-CN" altLang="en-US" sz="24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振动</a:t>
            </a:r>
            <a:r>
              <a:rPr lang="zh-CN" altLang="en-US" sz="24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产生的。</a:t>
            </a:r>
            <a:endParaRPr lang="zh-CN" altLang="en-US" sz="2400" kern="0" noProof="1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11276" name="Picture 4" descr="摸喉头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DBF0E9"/>
              </a:clrFrom>
              <a:clrTo>
                <a:srgbClr val="DBF0E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13563" y="1496290"/>
            <a:ext cx="1347970" cy="703317"/>
          </a:xfrm>
          <a:prstGeom prst="rect">
            <a:avLst/>
          </a:prstGeom>
          <a:noFill/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0" y="329130"/>
            <a:ext cx="3531985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声音的产生</a:t>
            </a:r>
          </a:p>
        </p:txBody>
      </p:sp>
    </p:spTree>
    <p:extLst>
      <p:ext uri="{BB962C8B-B14F-4D97-AF65-F5344CB8AC3E}">
        <p14:creationId xmlns:p14="http://schemas.microsoft.com/office/powerpoint/2010/main" val="1824301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6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6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6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6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/>
      <p:bldP spid="76807" grpId="0"/>
      <p:bldP spid="76808" grpId="0"/>
      <p:bldP spid="76816" grpId="0"/>
      <p:bldP spid="76818" grpId="0"/>
      <p:bldP spid="76820" grpId="0"/>
      <p:bldP spid="116749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文本框 82947"/>
          <p:cNvSpPr txBox="1">
            <a:spLocks noChangeArrowheads="1"/>
          </p:cNvSpPr>
          <p:nvPr/>
        </p:nvSpPr>
        <p:spPr bwMode="auto">
          <a:xfrm>
            <a:off x="660400" y="3235477"/>
            <a:ext cx="9306983" cy="5861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一切正在发声的物体都在振动，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振动停止，发声也停止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82949" name="文本框 82948"/>
          <p:cNvSpPr txBox="1">
            <a:spLocks noChangeArrowheads="1"/>
          </p:cNvSpPr>
          <p:nvPr/>
        </p:nvSpPr>
        <p:spPr bwMode="auto">
          <a:xfrm>
            <a:off x="660400" y="4494838"/>
            <a:ext cx="816186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正在发声的物体叫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源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76810" name="文本框 76809"/>
          <p:cNvSpPr txBox="1">
            <a:spLocks noChangeArrowheads="1"/>
          </p:cNvSpPr>
          <p:nvPr/>
        </p:nvSpPr>
        <p:spPr bwMode="auto">
          <a:xfrm>
            <a:off x="660400" y="2100573"/>
            <a:ext cx="94107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声音是由物体的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振动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产生的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103F0E8-E99F-42C8-AB8F-F1E09F85C8DA}"/>
              </a:ext>
            </a:extLst>
          </p:cNvPr>
          <p:cNvSpPr txBox="1"/>
          <p:nvPr/>
        </p:nvSpPr>
        <p:spPr>
          <a:xfrm>
            <a:off x="530861" y="329130"/>
            <a:ext cx="1177360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dist" defTabSz="609585">
              <a:defRPr/>
            </a:pPr>
            <a:r>
              <a:rPr lang="zh-CN" altLang="en-US" sz="3600" dirty="0">
                <a:solidFill>
                  <a:prstClr val="black">
                    <a:lumMod val="75000"/>
                    <a:lumOff val="25000"/>
                  </a:prstClr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646558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82949" grpId="0"/>
      <p:bldP spid="768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  <p:tag name="RESOURCELIBID_ANIM" val="55375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  <p:tag name="RESOURCELIBID_ANIM" val="55375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  <p:tag name="RESOURCELIBID_ANIM" val="55375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  <p:tag name="RESOURCELIBID_ANIM" val="55375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  <p:tag name="RESOURCELIBID_ANIM" val="55375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  <p:tag name="RESOURCELIBID_ANIM" val="55375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  <p:tag name="RESOURCELIBID_ANIM" val="55375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  <p:tag name="RESOURCELIBID_ANIM" val="55375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  <p:tag name="RESOURCELIBID_ANIM" val="55375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  <p:tag name="RESOURCELIBID_ANIM" val="55375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  <p:tag name="RESOURCELIBID_ANIM" val="553752"/>
</p:tagLst>
</file>

<file path=ppt/theme/theme1.xml><?xml version="1.0" encoding="utf-8"?>
<a:theme xmlns:a="http://schemas.openxmlformats.org/drawingml/2006/main" name="办公资源网：www.bangongziyuan.com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</TotalTime>
  <Words>2021</Words>
  <Application>Microsoft Office PowerPoint</Application>
  <PresentationFormat>宽屏</PresentationFormat>
  <Paragraphs>254</Paragraphs>
  <Slides>37</Slides>
  <Notes>3</Notes>
  <HiddenSlides>0</HiddenSlides>
  <MMClips>5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6" baseType="lpstr">
      <vt:lpstr>FandolFang R</vt:lpstr>
      <vt:lpstr>思源黑体 CN Light</vt:lpstr>
      <vt:lpstr>Arial</vt:lpstr>
      <vt:lpstr>Calibri</vt:lpstr>
      <vt:lpstr>Calibri Light</vt:lpstr>
      <vt:lpstr>Wingdings</vt:lpstr>
      <vt:lpstr>办公资源网：www.bangongziyuan.com</vt:lpstr>
      <vt:lpstr>Microsoft 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些介质中的声速 v（ m/s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1</cp:revision>
  <dcterms:created xsi:type="dcterms:W3CDTF">2020-05-14T19:01:42Z</dcterms:created>
  <dcterms:modified xsi:type="dcterms:W3CDTF">2021-01-09T11:49:31Z</dcterms:modified>
</cp:coreProperties>
</file>